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711" r:id="rId2"/>
    <p:sldMasterId id="2147483723" r:id="rId3"/>
  </p:sldMasterIdLst>
  <p:notesMasterIdLst>
    <p:notesMasterId r:id="rId26"/>
  </p:notesMasterIdLst>
  <p:handoutMasterIdLst>
    <p:handoutMasterId r:id="rId27"/>
  </p:handoutMasterIdLst>
  <p:sldIdLst>
    <p:sldId id="558" r:id="rId4"/>
    <p:sldId id="559" r:id="rId5"/>
    <p:sldId id="566" r:id="rId6"/>
    <p:sldId id="569" r:id="rId7"/>
    <p:sldId id="568" r:id="rId8"/>
    <p:sldId id="570" r:id="rId9"/>
    <p:sldId id="594" r:id="rId10"/>
    <p:sldId id="571" r:id="rId11"/>
    <p:sldId id="573" r:id="rId12"/>
    <p:sldId id="574" r:id="rId13"/>
    <p:sldId id="575" r:id="rId14"/>
    <p:sldId id="579" r:id="rId15"/>
    <p:sldId id="580" r:id="rId16"/>
    <p:sldId id="581" r:id="rId17"/>
    <p:sldId id="583" r:id="rId18"/>
    <p:sldId id="595" r:id="rId19"/>
    <p:sldId id="585" r:id="rId20"/>
    <p:sldId id="596" r:id="rId21"/>
    <p:sldId id="586" r:id="rId22"/>
    <p:sldId id="587" r:id="rId23"/>
    <p:sldId id="589" r:id="rId24"/>
    <p:sldId id="597" r:id="rId25"/>
  </p:sldIdLst>
  <p:sldSz cx="24387175" cy="13716000"/>
  <p:notesSz cx="6797675" cy="9928225"/>
  <p:defaultTextStyle>
    <a:defPPr>
      <a:defRPr lang="en-US"/>
    </a:defPPr>
    <a:lvl1pPr marL="0" algn="l" defTabSz="2070033" rtl="0" eaLnBrk="1" latinLnBrk="0" hangingPunct="1">
      <a:defRPr sz="4000" kern="1200">
        <a:solidFill>
          <a:schemeClr val="tx1"/>
        </a:solidFill>
        <a:latin typeface="+mn-lt"/>
        <a:ea typeface="+mn-ea"/>
        <a:cs typeface="+mn-cs"/>
      </a:defRPr>
    </a:lvl1pPr>
    <a:lvl2pPr marL="1035019" algn="l" defTabSz="2070033" rtl="0" eaLnBrk="1" latinLnBrk="0" hangingPunct="1">
      <a:defRPr sz="4000" kern="1200">
        <a:solidFill>
          <a:schemeClr val="tx1"/>
        </a:solidFill>
        <a:latin typeface="+mn-lt"/>
        <a:ea typeface="+mn-ea"/>
        <a:cs typeface="+mn-cs"/>
      </a:defRPr>
    </a:lvl2pPr>
    <a:lvl3pPr marL="2070033" algn="l" defTabSz="2070033" rtl="0" eaLnBrk="1" latinLnBrk="0" hangingPunct="1">
      <a:defRPr sz="4000" kern="1200">
        <a:solidFill>
          <a:schemeClr val="tx1"/>
        </a:solidFill>
        <a:latin typeface="+mn-lt"/>
        <a:ea typeface="+mn-ea"/>
        <a:cs typeface="+mn-cs"/>
      </a:defRPr>
    </a:lvl3pPr>
    <a:lvl4pPr marL="3105052" algn="l" defTabSz="2070033" rtl="0" eaLnBrk="1" latinLnBrk="0" hangingPunct="1">
      <a:defRPr sz="4000" kern="1200">
        <a:solidFill>
          <a:schemeClr val="tx1"/>
        </a:solidFill>
        <a:latin typeface="+mn-lt"/>
        <a:ea typeface="+mn-ea"/>
        <a:cs typeface="+mn-cs"/>
      </a:defRPr>
    </a:lvl4pPr>
    <a:lvl5pPr marL="4140066" algn="l" defTabSz="2070033" rtl="0" eaLnBrk="1" latinLnBrk="0" hangingPunct="1">
      <a:defRPr sz="4000" kern="1200">
        <a:solidFill>
          <a:schemeClr val="tx1"/>
        </a:solidFill>
        <a:latin typeface="+mn-lt"/>
        <a:ea typeface="+mn-ea"/>
        <a:cs typeface="+mn-cs"/>
      </a:defRPr>
    </a:lvl5pPr>
    <a:lvl6pPr marL="5175083" algn="l" defTabSz="2070033" rtl="0" eaLnBrk="1" latinLnBrk="0" hangingPunct="1">
      <a:defRPr sz="4000" kern="1200">
        <a:solidFill>
          <a:schemeClr val="tx1"/>
        </a:solidFill>
        <a:latin typeface="+mn-lt"/>
        <a:ea typeface="+mn-ea"/>
        <a:cs typeface="+mn-cs"/>
      </a:defRPr>
    </a:lvl6pPr>
    <a:lvl7pPr marL="6210102" algn="l" defTabSz="2070033" rtl="0" eaLnBrk="1" latinLnBrk="0" hangingPunct="1">
      <a:defRPr sz="4000" kern="1200">
        <a:solidFill>
          <a:schemeClr val="tx1"/>
        </a:solidFill>
        <a:latin typeface="+mn-lt"/>
        <a:ea typeface="+mn-ea"/>
        <a:cs typeface="+mn-cs"/>
      </a:defRPr>
    </a:lvl7pPr>
    <a:lvl8pPr marL="7245118" algn="l" defTabSz="2070033" rtl="0" eaLnBrk="1" latinLnBrk="0" hangingPunct="1">
      <a:defRPr sz="4000" kern="1200">
        <a:solidFill>
          <a:schemeClr val="tx1"/>
        </a:solidFill>
        <a:latin typeface="+mn-lt"/>
        <a:ea typeface="+mn-ea"/>
        <a:cs typeface="+mn-cs"/>
      </a:defRPr>
    </a:lvl8pPr>
    <a:lvl9pPr marL="8280135" algn="l" defTabSz="2070033" rtl="0" eaLnBrk="1" latinLnBrk="0" hangingPunct="1">
      <a:defRPr sz="40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>
          <p15:clr>
            <a:srgbClr val="A4A3A4"/>
          </p15:clr>
        </p15:guide>
        <p15:guide id="2" pos="7684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TTSG" initials="T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CC"/>
    <a:srgbClr val="FEE28A"/>
    <a:srgbClr val="FF0066"/>
    <a:srgbClr val="007C00"/>
    <a:srgbClr val="058605"/>
    <a:srgbClr val="FFFFFF"/>
    <a:srgbClr val="91720D"/>
    <a:srgbClr val="0999C8"/>
    <a:srgbClr val="FEDA66"/>
    <a:srgbClr val="FEC60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40" autoAdjust="0"/>
    <p:restoredTop sz="97383" autoAdjust="0"/>
  </p:normalViewPr>
  <p:slideViewPr>
    <p:cSldViewPr>
      <p:cViewPr varScale="1">
        <p:scale>
          <a:sx n="37" d="100"/>
          <a:sy n="37" d="100"/>
        </p:scale>
        <p:origin x="534" y="54"/>
      </p:cViewPr>
      <p:guideLst>
        <p:guide orient="horz" pos="4320"/>
        <p:guide pos="7684"/>
      </p:guideLst>
    </p:cSldViewPr>
  </p:slideViewPr>
  <p:outlineViewPr>
    <p:cViewPr>
      <p:scale>
        <a:sx n="33" d="100"/>
        <a:sy n="33" d="100"/>
      </p:scale>
      <p:origin x="0" y="123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425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commentAuthors" Target="commentAuthor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FECFDAB9-C995-436A-A215-05EFBD3AD515}" type="datetimeFigureOut">
              <a:rPr lang="en-US" smtClean="0"/>
              <a:pPr/>
              <a:t>23/0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39A12D1A-3130-4919-BF00-442EC7D3AAC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89788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61E54393-FB88-467E-A392-9D9E5E5A7C46}" type="datetimeFigureOut">
              <a:rPr lang="en-US" smtClean="0"/>
              <a:pPr/>
              <a:t>23/0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D7BDFEA3-EEA4-473E-80F5-47498B2C5B8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1944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828811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914407" algn="l" defTabSz="1828811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828811" algn="l" defTabSz="1828811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2743220" algn="l" defTabSz="1828811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3657627" algn="l" defTabSz="1828811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4572033" algn="l" defTabSz="1828811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5486438" algn="l" defTabSz="1828811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6400844" algn="l" defTabSz="1828811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7315254" algn="l" defTabSz="1828811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Chỉnh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</a:t>
            </a:r>
            <a:r>
              <a:rPr lang="en-US" baseline="0" dirty="0" err="1"/>
              <a:t>cho</a:t>
            </a:r>
            <a:r>
              <a:rPr lang="en-US" baseline="0" dirty="0"/>
              <a:t> </a:t>
            </a:r>
            <a:r>
              <a:rPr lang="en-US" baseline="0" dirty="0" err="1"/>
              <a:t>đẹ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34318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67485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22115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03120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68885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28414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436446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5C54C3-0346-4D90-B36F-261636CF3F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730250"/>
            <a:ext cx="21034375" cy="2651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CD26A76-62B9-4ACB-9B18-FE3F138728B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676400" y="12712700"/>
            <a:ext cx="5487988" cy="730250"/>
          </a:xfrm>
          <a:prstGeom prst="rect">
            <a:avLst/>
          </a:prstGeom>
        </p:spPr>
        <p:txBody>
          <a:bodyPr/>
          <a:lstStyle/>
          <a:p>
            <a:fld id="{AF2209A4-8B46-4B3D-8625-59C9E1AB8C31}" type="datetimeFigureOut">
              <a:rPr lang="en-US" smtClean="0"/>
              <a:t>23/04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D30A56F-C4A5-4786-B586-85DF3931AD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078788" y="12712700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8D8B439-A567-4ADD-8407-84F15A6D1A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7222788" y="12712700"/>
            <a:ext cx="5487987" cy="730250"/>
          </a:xfrm>
          <a:prstGeom prst="rect">
            <a:avLst/>
          </a:prstGeom>
        </p:spPr>
        <p:txBody>
          <a:bodyPr/>
          <a:lstStyle/>
          <a:p>
            <a:fld id="{C6A18140-FDB8-4718-BAD7-73E3D2BE80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30590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AC8AD5B-D816-4DAC-97B5-DD253D31DC1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676400" y="12712700"/>
            <a:ext cx="5487988" cy="730250"/>
          </a:xfrm>
          <a:prstGeom prst="rect">
            <a:avLst/>
          </a:prstGeom>
        </p:spPr>
        <p:txBody>
          <a:bodyPr/>
          <a:lstStyle/>
          <a:p>
            <a:fld id="{AF2209A4-8B46-4B3D-8625-59C9E1AB8C31}" type="datetimeFigureOut">
              <a:rPr lang="en-US" smtClean="0"/>
              <a:t>23/04/20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DBD04D4-571C-4ECB-819E-14B5753A71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078788" y="12712700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EB4C192-454E-45CA-812C-197B7977E2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7222788" y="12712700"/>
            <a:ext cx="5487987" cy="730250"/>
          </a:xfrm>
          <a:prstGeom prst="rect">
            <a:avLst/>
          </a:prstGeom>
        </p:spPr>
        <p:txBody>
          <a:bodyPr/>
          <a:lstStyle/>
          <a:p>
            <a:fld id="{C6A18140-FDB8-4718-BAD7-73E3D2BE80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952466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8CC1B4-D50C-4571-8F94-EF5AB5B3E1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5" y="914400"/>
            <a:ext cx="7866063" cy="3200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538FE0-7E22-4517-A31F-DEC80AC2E0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67963" y="1974850"/>
            <a:ext cx="12345987" cy="9747250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C6D6943-A56B-4B85-9D32-03538C4DDF4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5" y="4114800"/>
            <a:ext cx="7866063" cy="76231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4E1188A-90F6-4DA3-96C4-1B3BBB2E253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676400" y="12712700"/>
            <a:ext cx="5487988" cy="730250"/>
          </a:xfrm>
          <a:prstGeom prst="rect">
            <a:avLst/>
          </a:prstGeom>
        </p:spPr>
        <p:txBody>
          <a:bodyPr/>
          <a:lstStyle/>
          <a:p>
            <a:fld id="{AF2209A4-8B46-4B3D-8625-59C9E1AB8C31}" type="datetimeFigureOut">
              <a:rPr lang="en-US" smtClean="0"/>
              <a:t>23/04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432A4F2-8106-49A9-AB02-53FCA30F1B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078788" y="12712700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94656FA-152F-4EA2-BC16-FF345029CD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7222788" y="12712700"/>
            <a:ext cx="5487987" cy="730250"/>
          </a:xfrm>
          <a:prstGeom prst="rect">
            <a:avLst/>
          </a:prstGeom>
        </p:spPr>
        <p:txBody>
          <a:bodyPr/>
          <a:lstStyle/>
          <a:p>
            <a:fld id="{C6A18140-FDB8-4718-BAD7-73E3D2BE80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88884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22049D-3238-4300-AA11-4D0B8371E4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5" y="914400"/>
            <a:ext cx="7866063" cy="3200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710AB80-30E2-46F4-9E25-6FC27988242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10367963" y="1974850"/>
            <a:ext cx="12345987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6A43CAF-95C0-48DE-9EFC-9B696F5BDF8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5" y="4114800"/>
            <a:ext cx="7866063" cy="76231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3ECBFE5-D989-4CEE-AF55-40A9AAEF719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676400" y="12712700"/>
            <a:ext cx="5487988" cy="730250"/>
          </a:xfrm>
          <a:prstGeom prst="rect">
            <a:avLst/>
          </a:prstGeom>
        </p:spPr>
        <p:txBody>
          <a:bodyPr/>
          <a:lstStyle/>
          <a:p>
            <a:fld id="{AF2209A4-8B46-4B3D-8625-59C9E1AB8C31}" type="datetimeFigureOut">
              <a:rPr lang="en-US" smtClean="0"/>
              <a:t>23/04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52676BE-1B94-499F-834D-90BDD3D8DE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078788" y="12712700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A442C0D-77E4-4F47-8A3D-D223F28F1D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7222788" y="12712700"/>
            <a:ext cx="5487987" cy="730250"/>
          </a:xfrm>
          <a:prstGeom prst="rect">
            <a:avLst/>
          </a:prstGeom>
        </p:spPr>
        <p:txBody>
          <a:bodyPr/>
          <a:lstStyle/>
          <a:p>
            <a:fld id="{C6A18140-FDB8-4718-BAD7-73E3D2BE80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936211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81609F-F89B-47C4-B9C5-C94E47B9BC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730250"/>
            <a:ext cx="21034375" cy="2651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3279D34-2236-427C-AA9A-449D0F73039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4375" cy="870267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58E6B91-275C-4C8A-88C9-6C5424FFE0E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676400" y="12712700"/>
            <a:ext cx="5487988" cy="730250"/>
          </a:xfrm>
          <a:prstGeom prst="rect">
            <a:avLst/>
          </a:prstGeom>
        </p:spPr>
        <p:txBody>
          <a:bodyPr/>
          <a:lstStyle/>
          <a:p>
            <a:fld id="{AF2209A4-8B46-4B3D-8625-59C9E1AB8C31}" type="datetimeFigureOut">
              <a:rPr lang="en-US" smtClean="0"/>
              <a:t>23/0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61E1583-D545-4EEC-877B-570622E524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078788" y="12712700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752CF72-4B6E-4873-8F75-D2BB1F7EC6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7222788" y="12712700"/>
            <a:ext cx="5487987" cy="730250"/>
          </a:xfrm>
          <a:prstGeom prst="rect">
            <a:avLst/>
          </a:prstGeom>
        </p:spPr>
        <p:txBody>
          <a:bodyPr/>
          <a:lstStyle/>
          <a:p>
            <a:fld id="{C6A18140-FDB8-4718-BAD7-73E3D2BE80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070772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81254D7-CCF5-426D-94E5-EC0E89E60E5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7452975" y="730250"/>
            <a:ext cx="5257800" cy="1162367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A96DA22-0418-413B-B8F0-E6E1CCE7538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624175" cy="1162367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070BCF9-D466-44B3-9349-74C7AD99595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676400" y="12712700"/>
            <a:ext cx="5487988" cy="730250"/>
          </a:xfrm>
          <a:prstGeom prst="rect">
            <a:avLst/>
          </a:prstGeom>
        </p:spPr>
        <p:txBody>
          <a:bodyPr/>
          <a:lstStyle/>
          <a:p>
            <a:fld id="{AF2209A4-8B46-4B3D-8625-59C9E1AB8C31}" type="datetimeFigureOut">
              <a:rPr lang="en-US" smtClean="0"/>
              <a:t>23/0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75778C2-8E70-4E80-9D4E-1F154B260C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078788" y="12712700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DAEA1F-CE1F-4A63-8D16-624E96346D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7222788" y="12712700"/>
            <a:ext cx="5487987" cy="730250"/>
          </a:xfrm>
          <a:prstGeom prst="rect">
            <a:avLst/>
          </a:prstGeom>
        </p:spPr>
        <p:txBody>
          <a:bodyPr/>
          <a:lstStyle/>
          <a:p>
            <a:fld id="{C6A18140-FDB8-4718-BAD7-73E3D2BE80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49675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0727DD-1C82-480D-9815-FC193235DA3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48000" y="2244725"/>
            <a:ext cx="18291175" cy="47752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4D7090B-4110-464C-8328-46B6223339E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048000" y="7204075"/>
            <a:ext cx="18291175" cy="3311525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C6C496B-32FC-449E-8B2F-35D2A9A3E2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226B1-34A6-4B08-84AA-8F32DAB7B988}" type="datetimeFigureOut">
              <a:rPr lang="en-US" smtClean="0"/>
              <a:t>23/0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721BEEA-1E7D-47BF-9ED2-666BD6261F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DA79DE6-8641-407D-8FA2-0586D204C1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929F74-1F56-4027-97BC-289C93C726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985569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BE44A6-BA05-409B-B429-9E3E5F8358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771CF6-5E2B-41E3-BB01-BAC00FC514D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347A6E-EFD5-4153-9900-F28A7538DB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226B1-34A6-4B08-84AA-8F32DAB7B988}" type="datetimeFigureOut">
              <a:rPr lang="en-US" smtClean="0"/>
              <a:t>23/0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9FA0DFC-03AB-4FC9-89BA-FECB73CD74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E3D6811-3E94-4433-B999-340011367A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929F74-1F56-4027-97BC-289C93C726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544459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F171CA-32CA-4416-8DCE-0F54D1DB2C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3700" y="3419475"/>
            <a:ext cx="21034375" cy="5705475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E8D4FC5-886F-44CB-AE12-5D709B86AC5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63700" y="9178925"/>
            <a:ext cx="21034375" cy="3000375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15279BE-833A-4D5D-85C1-82359D17B0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226B1-34A6-4B08-84AA-8F32DAB7B988}" type="datetimeFigureOut">
              <a:rPr lang="en-US" smtClean="0"/>
              <a:t>23/0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D29FEC4-1EC3-4942-AA0B-315F5815D9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5E528B-C27F-402D-B15A-50C2EDC29E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929F74-1F56-4027-97BC-289C93C726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50754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DB38DC-1EDD-4C8B-959D-28514CC369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42E9AE4-777A-40B8-AAE0-1197BE134BC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440988" cy="8702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ACF124E-D7B3-4803-9E04-B0288644FDD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2269788" y="3651250"/>
            <a:ext cx="10440987" cy="8702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FC5F752-D68C-4BAF-885E-5A6B28F945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226B1-34A6-4B08-84AA-8F32DAB7B988}" type="datetimeFigureOut">
              <a:rPr lang="en-US" smtClean="0"/>
              <a:t>23/04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B7F5FFB-2503-426A-821C-05E842BCF2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9AA6FFD-92F5-4710-B99F-761619872F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929F74-1F56-4027-97BC-289C93C726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07871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431687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090B51-0D66-4A72-9B56-4BD0F9C6F8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5" y="730250"/>
            <a:ext cx="21034375" cy="26511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D2C8282-50F9-4FA1-9EA6-7C5243A83E0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9575" y="3362325"/>
            <a:ext cx="10317163" cy="16478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7F07288-4E69-4490-9E8D-01FD08E9CA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679575" y="5010150"/>
            <a:ext cx="10317163" cy="73691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E014A3C-A466-4F4F-A46D-35C46C21CEC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12345988" y="3362325"/>
            <a:ext cx="10367962" cy="16478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E49F14F-C248-41DE-AEF8-4B22B92E587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12345988" y="5010150"/>
            <a:ext cx="10367962" cy="73691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E24FAEA-1D3E-4DB7-9458-ADA78C78C6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226B1-34A6-4B08-84AA-8F32DAB7B988}" type="datetimeFigureOut">
              <a:rPr lang="en-US" smtClean="0"/>
              <a:t>23/04/20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64BB760-3BE8-4404-B3D1-F158948749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A206ABA-8788-4B6B-83BA-B0B4535DC9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929F74-1F56-4027-97BC-289C93C726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716567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1689D1-1E6C-4AEF-AF0F-DB89435D1D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7C125E2-5D48-47E5-A594-C94B8AFA30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226B1-34A6-4B08-84AA-8F32DAB7B988}" type="datetimeFigureOut">
              <a:rPr lang="en-US" smtClean="0"/>
              <a:t>23/04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8D5C7C9-F646-404B-B1C3-879010EE9C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F3F74D4-AC64-4116-B062-A8CDDEC37E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929F74-1F56-4027-97BC-289C93C726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042621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32F7D71-55DD-4C70-9C76-5E2E94A6EA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226B1-34A6-4B08-84AA-8F32DAB7B988}" type="datetimeFigureOut">
              <a:rPr lang="en-US" smtClean="0"/>
              <a:t>23/04/20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6D900B6-FCE1-4E49-925B-38AEF9984C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A8C846A-B502-4145-B391-0D8326697A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929F74-1F56-4027-97BC-289C93C726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145473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208F5B-19B9-4C23-8129-6B47A963BD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5" y="914400"/>
            <a:ext cx="7866063" cy="32004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01E735-636B-4E4B-B576-56EE7FE4B8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67963" y="1974850"/>
            <a:ext cx="12345987" cy="974725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A6401C8-D53A-4C1E-820E-A1B3E593752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5" y="4114800"/>
            <a:ext cx="7866063" cy="7623175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BEE87DE-F462-4121-998E-742E09BF3B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226B1-34A6-4B08-84AA-8F32DAB7B988}" type="datetimeFigureOut">
              <a:rPr lang="en-US" smtClean="0"/>
              <a:t>23/04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A8E0C07-1D06-45A6-BA63-A1CE341C95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06885EE-603B-4A08-A4C1-657E52B39B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929F74-1F56-4027-97BC-289C93C726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617785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772312-F979-4436-861A-5465B1E468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5" y="914400"/>
            <a:ext cx="7866063" cy="32004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1D6D913-0C94-4324-A37A-276FADF12D2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10367963" y="1974850"/>
            <a:ext cx="12345987" cy="97472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D31ACB5-BC43-49A0-8BB2-217CFF1E5F2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5" y="4114800"/>
            <a:ext cx="7866063" cy="7623175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102E91F-9417-4A34-BEDA-7726B8D196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226B1-34A6-4B08-84AA-8F32DAB7B988}" type="datetimeFigureOut">
              <a:rPr lang="en-US" smtClean="0"/>
              <a:t>23/04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F46E612-3193-4056-9EA0-A33F588D9A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6C5EBA1-EBAF-40CE-A5E9-E10119170D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929F74-1F56-4027-97BC-289C93C726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85185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6CC636-71D6-4E78-A571-F01AC68946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D9CA470-7422-4C8F-A2D5-882AE5EE032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509F3A-CBCD-4CF1-B9D7-6C6BB17D07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226B1-34A6-4B08-84AA-8F32DAB7B988}" type="datetimeFigureOut">
              <a:rPr lang="en-US" smtClean="0"/>
              <a:t>23/0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33B7EB-01F0-403B-8DE5-4948923A30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4564DDB-CE55-4A2D-B2B9-51703F0CE9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929F74-1F56-4027-97BC-289C93C726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101297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E5E3697-554F-4283-825B-95003F32867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7452975" y="730250"/>
            <a:ext cx="5257800" cy="116236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8C65337-B795-4633-B0D0-7E8F1EFCADA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624175" cy="116236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EDB290-D34F-40BB-973D-813265A0CA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226B1-34A6-4B08-84AA-8F32DAB7B988}" type="datetimeFigureOut">
              <a:rPr lang="en-US" smtClean="0"/>
              <a:t>23/0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2E90E3C-AB04-4C17-A7EA-46115C3A00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2DBADD-8821-4855-B4A6-2D5D006BF7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929F74-1F56-4027-97BC-289C93C726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4544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69" y="12712712"/>
            <a:ext cx="5690341" cy="730250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3/0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96" y="12712712"/>
            <a:ext cx="7722606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86" y="12712712"/>
            <a:ext cx="5690341" cy="730250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7732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9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23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3" y="12712709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9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087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D94B87-42DC-4A4C-8744-20D3B1C6671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48000" y="2244725"/>
            <a:ext cx="18291175" cy="47752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2696701-C493-478E-887B-4950E600C00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048000" y="7204075"/>
            <a:ext cx="18291175" cy="3311525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B118BC6-28CD-4EFE-9923-B1684F16050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676400" y="12712700"/>
            <a:ext cx="5487988" cy="730250"/>
          </a:xfrm>
          <a:prstGeom prst="rect">
            <a:avLst/>
          </a:prstGeom>
        </p:spPr>
        <p:txBody>
          <a:bodyPr/>
          <a:lstStyle/>
          <a:p>
            <a:fld id="{AF2209A4-8B46-4B3D-8625-59C9E1AB8C31}" type="datetimeFigureOut">
              <a:rPr lang="en-US" smtClean="0"/>
              <a:t>23/0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EA32752-981D-4D12-AA7D-29E380DE7B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078788" y="12712700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7D278F0-6F0C-4E04-AF89-53CE90AD2F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7222788" y="12712700"/>
            <a:ext cx="5487987" cy="730250"/>
          </a:xfrm>
          <a:prstGeom prst="rect">
            <a:avLst/>
          </a:prstGeom>
        </p:spPr>
        <p:txBody>
          <a:bodyPr/>
          <a:lstStyle/>
          <a:p>
            <a:fld id="{C6A18140-FDB8-4718-BAD7-73E3D2BE80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03011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7E1D3E-E921-430A-BEF5-B91D038A5B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730250"/>
            <a:ext cx="21034375" cy="2651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410B84-D92C-45D1-8C1A-112C52315C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76400" y="3651250"/>
            <a:ext cx="21034375" cy="8702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E1E861-41CC-4559-9D1A-AA27AE7E6B0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676400" y="12712700"/>
            <a:ext cx="5487988" cy="730250"/>
          </a:xfrm>
          <a:prstGeom prst="rect">
            <a:avLst/>
          </a:prstGeom>
        </p:spPr>
        <p:txBody>
          <a:bodyPr/>
          <a:lstStyle/>
          <a:p>
            <a:fld id="{AF2209A4-8B46-4B3D-8625-59C9E1AB8C31}" type="datetimeFigureOut">
              <a:rPr lang="en-US" smtClean="0"/>
              <a:t>23/0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6F5C84F-424E-4776-9119-CA02893517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078788" y="12712700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725652-DDDE-4754-87C3-7679841233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7222788" y="12712700"/>
            <a:ext cx="5487987" cy="730250"/>
          </a:xfrm>
          <a:prstGeom prst="rect">
            <a:avLst/>
          </a:prstGeom>
        </p:spPr>
        <p:txBody>
          <a:bodyPr/>
          <a:lstStyle/>
          <a:p>
            <a:fld id="{C6A18140-FDB8-4718-BAD7-73E3D2BE80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79931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825171-96A8-490E-BFC3-F52B61CCBD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3700" y="3419475"/>
            <a:ext cx="21034375" cy="5705475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CBF7C91-7D80-4674-BBA8-CAEEBB9D0B7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63700" y="9178925"/>
            <a:ext cx="21034375" cy="30003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87411D-E781-4F70-9890-85A817D3A7F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676400" y="12712700"/>
            <a:ext cx="5487988" cy="730250"/>
          </a:xfrm>
          <a:prstGeom prst="rect">
            <a:avLst/>
          </a:prstGeom>
        </p:spPr>
        <p:txBody>
          <a:bodyPr/>
          <a:lstStyle/>
          <a:p>
            <a:fld id="{AF2209A4-8B46-4B3D-8625-59C9E1AB8C31}" type="datetimeFigureOut">
              <a:rPr lang="en-US" smtClean="0"/>
              <a:t>23/0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8489CE-6FCE-4E9F-AB15-90A44F00A7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078788" y="12712700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AB47C4-C5F9-4423-890B-BD1C2EFFDE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7222788" y="12712700"/>
            <a:ext cx="5487987" cy="730250"/>
          </a:xfrm>
          <a:prstGeom prst="rect">
            <a:avLst/>
          </a:prstGeom>
        </p:spPr>
        <p:txBody>
          <a:bodyPr/>
          <a:lstStyle/>
          <a:p>
            <a:fld id="{C6A18140-FDB8-4718-BAD7-73E3D2BE80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8075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97510B-86B5-486C-879F-9B2AA1FA2A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730250"/>
            <a:ext cx="21034375" cy="2651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7B6610-6155-4E8B-B167-8A6E8CF5B30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440988" cy="8702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645AEE8-6572-4189-BD4C-63881A6793D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2269788" y="3651250"/>
            <a:ext cx="10440987" cy="8702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C853F56-B8D2-48CC-80CB-2BC5DAE12D5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676400" y="12712700"/>
            <a:ext cx="5487988" cy="730250"/>
          </a:xfrm>
          <a:prstGeom prst="rect">
            <a:avLst/>
          </a:prstGeom>
        </p:spPr>
        <p:txBody>
          <a:bodyPr/>
          <a:lstStyle/>
          <a:p>
            <a:fld id="{AF2209A4-8B46-4B3D-8625-59C9E1AB8C31}" type="datetimeFigureOut">
              <a:rPr lang="en-US" smtClean="0"/>
              <a:t>23/04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1491E75-0287-44BD-BE55-3A913F3F34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078788" y="12712700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234640A-5F99-4F52-9913-7DBF4946BA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7222788" y="12712700"/>
            <a:ext cx="5487987" cy="730250"/>
          </a:xfrm>
          <a:prstGeom prst="rect">
            <a:avLst/>
          </a:prstGeom>
        </p:spPr>
        <p:txBody>
          <a:bodyPr/>
          <a:lstStyle/>
          <a:p>
            <a:fld id="{C6A18140-FDB8-4718-BAD7-73E3D2BE80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37729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820614-5009-49AF-9700-550BB11449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5" y="730250"/>
            <a:ext cx="21034375" cy="2651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FBFCD1-4354-4B6F-9842-D7013CEF84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9575" y="3362325"/>
            <a:ext cx="10317163" cy="164782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666A64A-26C5-4EC3-A9A0-4CB7FF88682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679575" y="5010150"/>
            <a:ext cx="10317163" cy="73691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EE3BCDB-2C57-4E1A-BC44-FE985B23314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12345988" y="3362325"/>
            <a:ext cx="10367962" cy="164782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9BA246B-EFC5-4FA9-A5F1-F0D36C87895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12345988" y="5010150"/>
            <a:ext cx="10367962" cy="73691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566FCF0-05DA-4917-BA4D-AB7A44BE0A4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676400" y="12712700"/>
            <a:ext cx="5487988" cy="730250"/>
          </a:xfrm>
          <a:prstGeom prst="rect">
            <a:avLst/>
          </a:prstGeom>
        </p:spPr>
        <p:txBody>
          <a:bodyPr/>
          <a:lstStyle/>
          <a:p>
            <a:fld id="{AF2209A4-8B46-4B3D-8625-59C9E1AB8C31}" type="datetimeFigureOut">
              <a:rPr lang="en-US" smtClean="0"/>
              <a:t>23/04/20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82EEB76-B61B-4DD3-BB35-E05CACDC59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078788" y="12712700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F172C7C-5A0C-496E-9573-589211DA3B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7222788" y="12712700"/>
            <a:ext cx="5487987" cy="730250"/>
          </a:xfrm>
          <a:prstGeom prst="rect">
            <a:avLst/>
          </a:prstGeom>
        </p:spPr>
        <p:txBody>
          <a:bodyPr/>
          <a:lstStyle/>
          <a:p>
            <a:fld id="{C6A18140-FDB8-4718-BAD7-73E3D2BE80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80650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microsoft.com/office/2007/relationships/hdphoto" Target="../media/hdphoto1.wdp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7.xml"/><Relationship Id="rId7" Type="http://schemas.openxmlformats.org/officeDocument/2006/relationships/slideLayout" Target="../slideLayouts/slideLayout1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5.xml"/><Relationship Id="rId5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4.xml"/><Relationship Id="rId4" Type="http://schemas.openxmlformats.org/officeDocument/2006/relationships/slideLayout" Target="../slideLayouts/slideLayout8.xml"/><Relationship Id="rId9" Type="http://schemas.openxmlformats.org/officeDocument/2006/relationships/slideLayout" Target="../slideLayouts/slideLayout13.xml"/><Relationship Id="rId14" Type="http://schemas.openxmlformats.org/officeDocument/2006/relationships/image" Target="../media/image3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 userDrawn="1"/>
        </p:nvGrpSpPr>
        <p:grpSpPr>
          <a:xfrm>
            <a:off x="150738" y="53788"/>
            <a:ext cx="22404461" cy="1714910"/>
            <a:chOff x="150738" y="53788"/>
            <a:chExt cx="22404461" cy="1714910"/>
          </a:xfrm>
        </p:grpSpPr>
        <p:sp>
          <p:nvSpPr>
            <p:cNvPr id="13" name="Rounded Rectangle 12"/>
            <p:cNvSpPr/>
            <p:nvPr userDrawn="1"/>
          </p:nvSpPr>
          <p:spPr>
            <a:xfrm>
              <a:off x="7319738" y="228600"/>
              <a:ext cx="15235461" cy="1277470"/>
            </a:xfrm>
            <a:prstGeom prst="roundRect">
              <a:avLst/>
            </a:prstGeom>
            <a:solidFill>
              <a:srgbClr val="007C00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ounded Rectangle 11"/>
            <p:cNvSpPr/>
            <p:nvPr userDrawn="1"/>
          </p:nvSpPr>
          <p:spPr>
            <a:xfrm>
              <a:off x="5300438" y="228600"/>
              <a:ext cx="1995711" cy="1277470"/>
            </a:xfrm>
            <a:prstGeom prst="roundRect">
              <a:avLst/>
            </a:prstGeom>
            <a:solidFill>
              <a:srgbClr val="007C00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ounded Rectangle 10"/>
            <p:cNvSpPr/>
            <p:nvPr userDrawn="1"/>
          </p:nvSpPr>
          <p:spPr>
            <a:xfrm>
              <a:off x="3300188" y="228600"/>
              <a:ext cx="1995711" cy="1277470"/>
            </a:xfrm>
            <a:prstGeom prst="roundRect">
              <a:avLst/>
            </a:prstGeom>
            <a:solidFill>
              <a:srgbClr val="007C00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Rounded Rectangle 2"/>
            <p:cNvSpPr/>
            <p:nvPr userDrawn="1"/>
          </p:nvSpPr>
          <p:spPr>
            <a:xfrm>
              <a:off x="1680939" y="228600"/>
              <a:ext cx="1579844" cy="1277470"/>
            </a:xfrm>
            <a:prstGeom prst="roundRect">
              <a:avLst/>
            </a:prstGeom>
            <a:solidFill>
              <a:srgbClr val="007C00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9"/>
            <p:cNvSpPr txBox="1"/>
            <p:nvPr userDrawn="1"/>
          </p:nvSpPr>
          <p:spPr>
            <a:xfrm>
              <a:off x="7319738" y="421542"/>
              <a:ext cx="134082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35019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070033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105052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140066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175083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210102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245118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280135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AvantGarde-Demi" panose="02020500000000000000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4800" b="1" baseline="0" dirty="0">
                  <a:solidFill>
                    <a:schemeClr val="bg1"/>
                  </a:solidFill>
                  <a:latin typeface="Times New Roman" panose="02020603050405020304" pitchFamily="18" charset="0"/>
                  <a:ea typeface="AvantGarde-Demi" panose="02020500000000000000" pitchFamily="18" charset="0"/>
                  <a:cs typeface="Times New Roman" panose="02020603050405020304" pitchFamily="18" charset="0"/>
                </a:rPr>
                <a:t> PHỨC</a:t>
              </a:r>
              <a:endPara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AvantGarde-Demi" panose="02020500000000000000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TextBox 10"/>
            <p:cNvSpPr txBox="1"/>
            <p:nvPr userDrawn="1"/>
          </p:nvSpPr>
          <p:spPr>
            <a:xfrm>
              <a:off x="3389759" y="199038"/>
              <a:ext cx="1671496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35019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070033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105052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140066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175083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210102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245118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280135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3200" b="1" baseline="0" dirty="0">
                  <a:solidFill>
                    <a:schemeClr val="bg1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ẢI TÍCH</a:t>
              </a:r>
            </a:p>
            <a:p>
              <a:pPr algn="ctr"/>
              <a:endParaRPr lang="en-US" sz="3200" b="1" baseline="0" dirty="0">
                <a:solidFill>
                  <a:schemeClr val="bg1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TextBox 12"/>
            <p:cNvSpPr txBox="1"/>
            <p:nvPr userDrawn="1"/>
          </p:nvSpPr>
          <p:spPr>
            <a:xfrm>
              <a:off x="5150826" y="392245"/>
              <a:ext cx="232410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35019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070033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105052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140066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175083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210102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245118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280135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sz="3200" b="1" baseline="0" dirty="0">
                  <a:solidFill>
                    <a:schemeClr val="bg1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 IV</a:t>
              </a:r>
            </a:p>
          </p:txBody>
        </p:sp>
        <p:sp>
          <p:nvSpPr>
            <p:cNvPr id="10" name="TextBox 9"/>
            <p:cNvSpPr txBox="1"/>
            <p:nvPr userDrawn="1"/>
          </p:nvSpPr>
          <p:spPr>
            <a:xfrm>
              <a:off x="1776102" y="234643"/>
              <a:ext cx="1219403" cy="1200284"/>
            </a:xfrm>
            <a:prstGeom prst="rect">
              <a:avLst/>
            </a:prstGeom>
            <a:noFill/>
          </p:spPr>
          <p:txBody>
            <a:bodyPr wrap="square" lIns="91395" tIns="45698" rIns="91395" bIns="45698" rtlCol="0">
              <a:spAutoFit/>
            </a:bodyPr>
            <a:lstStyle/>
            <a:p>
              <a:pPr algn="ctr">
                <a:spcBef>
                  <a:spcPts val="1200"/>
                </a:spcBef>
              </a:pPr>
              <a:r>
                <a:rPr lang="en-US" sz="36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LỚP 12</a:t>
              </a:r>
            </a:p>
          </p:txBody>
        </p:sp>
        <p:pic>
          <p:nvPicPr>
            <p:cNvPr id="2" name="Picture 1"/>
            <p:cNvPicPr>
              <a:picLocks noChangeAspect="1"/>
            </p:cNvPicPr>
            <p:nvPr userDrawn="1"/>
          </p:nvPicPr>
          <p:blipFill rotWithShape="1"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colorTemperature colorTemp="7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2568"/>
            <a:stretch/>
          </p:blipFill>
          <p:spPr>
            <a:xfrm>
              <a:off x="150738" y="53788"/>
              <a:ext cx="1487333" cy="1504950"/>
            </a:xfrm>
            <a:prstGeom prst="rect">
              <a:avLst/>
            </a:prstGeom>
          </p:spPr>
        </p:pic>
      </p:grpSp>
      <p:cxnSp>
        <p:nvCxnSpPr>
          <p:cNvPr id="7" name="Straight Connector 6"/>
          <p:cNvCxnSpPr/>
          <p:nvPr userDrawn="1"/>
        </p:nvCxnSpPr>
        <p:spPr>
          <a:xfrm>
            <a:off x="1613647" y="107576"/>
            <a:ext cx="22429694" cy="0"/>
          </a:xfrm>
          <a:prstGeom prst="line">
            <a:avLst/>
          </a:prstGeom>
          <a:ln w="76200">
            <a:solidFill>
              <a:srgbClr val="05860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14">
            <a:extLst>
              <a:ext uri="{FF2B5EF4-FFF2-40B4-BE49-F238E27FC236}">
                <a16:creationId xmlns:a16="http://schemas.microsoft.com/office/drawing/2014/main" id="{F1222AED-974E-4600-9E50-C1A9C1E41E7A}"/>
              </a:ext>
            </a:extLst>
          </p:cNvPr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84175" y="161365"/>
            <a:ext cx="1645004" cy="16450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67420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710" r:id="rId3"/>
    <p:sldLayoutId id="2147483735" r:id="rId4"/>
  </p:sldLayoutIdLst>
  <p:txStyles>
    <p:titleStyle>
      <a:lvl1pPr algn="ctr" defTabSz="2176894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36" indent="-816336" algn="l" defTabSz="2176894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8726" indent="-680280" algn="l" defTabSz="2176894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119" indent="-544224" algn="l" defTabSz="2176894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09565" indent="-544224" algn="l" defTabSz="2176894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013" indent="-544224" algn="l" defTabSz="2176894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459" indent="-544224" algn="l" defTabSz="2176894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4908" indent="-544224" algn="l" defTabSz="2176894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354" indent="-544224" algn="l" defTabSz="2176894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1802" indent="-544224" algn="l" defTabSz="2176894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6894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448" algn="l" defTabSz="2176894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6894" algn="l" defTabSz="2176894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343" algn="l" defTabSz="2176894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3789" algn="l" defTabSz="2176894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237" algn="l" defTabSz="2176894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0683" algn="l" defTabSz="2176894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129" algn="l" defTabSz="2176894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7578" algn="l" defTabSz="2176894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02F0FD15-DADF-4CD6-96A1-6D6D7F39E46D}"/>
              </a:ext>
            </a:extLst>
          </p:cNvPr>
          <p:cNvGrpSpPr/>
          <p:nvPr userDrawn="1"/>
        </p:nvGrpSpPr>
        <p:grpSpPr>
          <a:xfrm>
            <a:off x="1413348" y="228600"/>
            <a:ext cx="21159269" cy="1277470"/>
            <a:chOff x="1517851" y="228600"/>
            <a:chExt cx="21159269" cy="1277470"/>
          </a:xfrm>
        </p:grpSpPr>
        <p:sp>
          <p:nvSpPr>
            <p:cNvPr id="8" name="Rounded Rectangle 12">
              <a:extLst>
                <a:ext uri="{FF2B5EF4-FFF2-40B4-BE49-F238E27FC236}">
                  <a16:creationId xmlns:a16="http://schemas.microsoft.com/office/drawing/2014/main" id="{4B499B35-7864-41E8-9959-681F0A79FAE2}"/>
                </a:ext>
              </a:extLst>
            </p:cNvPr>
            <p:cNvSpPr/>
            <p:nvPr userDrawn="1"/>
          </p:nvSpPr>
          <p:spPr>
            <a:xfrm>
              <a:off x="7319738" y="228600"/>
              <a:ext cx="15357382" cy="1277470"/>
            </a:xfrm>
            <a:prstGeom prst="roundRect">
              <a:avLst/>
            </a:prstGeom>
            <a:solidFill>
              <a:srgbClr val="FFA400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9" name="Rounded Rectangle 11">
              <a:extLst>
                <a:ext uri="{FF2B5EF4-FFF2-40B4-BE49-F238E27FC236}">
                  <a16:creationId xmlns:a16="http://schemas.microsoft.com/office/drawing/2014/main" id="{D8143ED7-F0A5-4945-B9A0-46DBBE712B28}"/>
                </a:ext>
              </a:extLst>
            </p:cNvPr>
            <p:cNvSpPr/>
            <p:nvPr userDrawn="1"/>
          </p:nvSpPr>
          <p:spPr>
            <a:xfrm>
              <a:off x="5300438" y="228600"/>
              <a:ext cx="1995711" cy="1277470"/>
            </a:xfrm>
            <a:prstGeom prst="roundRect">
              <a:avLst/>
            </a:prstGeom>
            <a:solidFill>
              <a:srgbClr val="FFA400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00FF"/>
                </a:solidFill>
              </a:endParaRPr>
            </a:p>
          </p:txBody>
        </p:sp>
        <p:sp>
          <p:nvSpPr>
            <p:cNvPr id="10" name="Rounded Rectangle 10">
              <a:extLst>
                <a:ext uri="{FF2B5EF4-FFF2-40B4-BE49-F238E27FC236}">
                  <a16:creationId xmlns:a16="http://schemas.microsoft.com/office/drawing/2014/main" id="{9F2D175E-DD24-4FC9-9970-91FB3E34791A}"/>
                </a:ext>
              </a:extLst>
            </p:cNvPr>
            <p:cNvSpPr/>
            <p:nvPr userDrawn="1"/>
          </p:nvSpPr>
          <p:spPr>
            <a:xfrm>
              <a:off x="3300188" y="228600"/>
              <a:ext cx="1995711" cy="1277470"/>
            </a:xfrm>
            <a:prstGeom prst="roundRect">
              <a:avLst/>
            </a:prstGeom>
            <a:solidFill>
              <a:srgbClr val="FFA400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00FF"/>
                </a:solidFill>
              </a:endParaRPr>
            </a:p>
          </p:txBody>
        </p:sp>
        <p:sp>
          <p:nvSpPr>
            <p:cNvPr id="11" name="Rounded Rectangle 2">
              <a:extLst>
                <a:ext uri="{FF2B5EF4-FFF2-40B4-BE49-F238E27FC236}">
                  <a16:creationId xmlns:a16="http://schemas.microsoft.com/office/drawing/2014/main" id="{7B03027C-9817-4127-A886-7C20F4F2A466}"/>
                </a:ext>
              </a:extLst>
            </p:cNvPr>
            <p:cNvSpPr/>
            <p:nvPr userDrawn="1"/>
          </p:nvSpPr>
          <p:spPr>
            <a:xfrm>
              <a:off x="1680939" y="228600"/>
              <a:ext cx="1579844" cy="1277470"/>
            </a:xfrm>
            <a:prstGeom prst="roundRect">
              <a:avLst/>
            </a:prstGeom>
            <a:solidFill>
              <a:srgbClr val="FFA400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00FF"/>
                </a:solidFill>
              </a:endParaRPr>
            </a:p>
          </p:txBody>
        </p:sp>
        <p:sp>
          <p:nvSpPr>
            <p:cNvPr id="12" name="TextBox 9">
              <a:extLst>
                <a:ext uri="{FF2B5EF4-FFF2-40B4-BE49-F238E27FC236}">
                  <a16:creationId xmlns:a16="http://schemas.microsoft.com/office/drawing/2014/main" id="{C57B98CB-C39A-4251-A62D-BDE2A075509B}"/>
                </a:ext>
              </a:extLst>
            </p:cNvPr>
            <p:cNvSpPr txBox="1"/>
            <p:nvPr userDrawn="1"/>
          </p:nvSpPr>
          <p:spPr>
            <a:xfrm>
              <a:off x="7319737" y="421542"/>
              <a:ext cx="1523108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35019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070033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105052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140066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175083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210102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245118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280135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4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AvantGarde-Demi" panose="02020500000000000000" pitchFamily="18" charset="0"/>
                  <a:cs typeface="Times New Roman" panose="02020603050405020304" pitchFamily="18" charset="0"/>
                </a:rPr>
                <a:t>KHẢO SÁT HÀM SỐ BẬC BỐN TRÙNG PH</a:t>
              </a:r>
              <a:r>
                <a:rPr lang="vi-VN" sz="4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AvantGarde-Demi" panose="02020500000000000000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4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AvantGarde-Demi" panose="02020500000000000000" pitchFamily="18" charset="0"/>
                  <a:cs typeface="Times New Roman" panose="02020603050405020304" pitchFamily="18" charset="0"/>
                </a:rPr>
                <a:t>ƠNG</a:t>
              </a:r>
            </a:p>
          </p:txBody>
        </p:sp>
        <p:sp>
          <p:nvSpPr>
            <p:cNvPr id="13" name="TextBox 10">
              <a:extLst>
                <a:ext uri="{FF2B5EF4-FFF2-40B4-BE49-F238E27FC236}">
                  <a16:creationId xmlns:a16="http://schemas.microsoft.com/office/drawing/2014/main" id="{37FB1973-C5D8-4E0A-B9FF-88C7D6B2649F}"/>
                </a:ext>
              </a:extLst>
            </p:cNvPr>
            <p:cNvSpPr txBox="1"/>
            <p:nvPr userDrawn="1"/>
          </p:nvSpPr>
          <p:spPr>
            <a:xfrm>
              <a:off x="3530641" y="336411"/>
              <a:ext cx="1466042" cy="1077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35019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070033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105052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140066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175083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210102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245118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280135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3200" b="1" baseline="0" dirty="0">
                  <a:solidFill>
                    <a:srgbClr val="0000FF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TOÁN </a:t>
              </a:r>
            </a:p>
            <a:p>
              <a:pPr algn="ctr"/>
              <a:r>
                <a:rPr lang="en-US" sz="3200" b="1" baseline="0" dirty="0">
                  <a:solidFill>
                    <a:srgbClr val="0000FF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12</a:t>
              </a:r>
            </a:p>
          </p:txBody>
        </p:sp>
        <p:sp>
          <p:nvSpPr>
            <p:cNvPr id="14" name="TextBox 12">
              <a:extLst>
                <a:ext uri="{FF2B5EF4-FFF2-40B4-BE49-F238E27FC236}">
                  <a16:creationId xmlns:a16="http://schemas.microsoft.com/office/drawing/2014/main" id="{FD92C2E6-743B-4787-A8C7-FE202F1E491C}"/>
                </a:ext>
              </a:extLst>
            </p:cNvPr>
            <p:cNvSpPr txBox="1"/>
            <p:nvPr userDrawn="1"/>
          </p:nvSpPr>
          <p:spPr>
            <a:xfrm>
              <a:off x="5297487" y="357709"/>
              <a:ext cx="1998662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35019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070033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105052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140066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175083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210102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245118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280135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CHUYÊN</a:t>
              </a:r>
              <a:endParaRPr lang="en-US" sz="3200" b="1" baseline="0" dirty="0">
                <a:solidFill>
                  <a:srgbClr val="0000FF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3200" b="1" baseline="0" dirty="0">
                  <a:solidFill>
                    <a:srgbClr val="0000FF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ĐỀ</a:t>
              </a:r>
              <a:endPara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7762CC4B-9FE6-4FAC-AD8D-409C031140C4}"/>
                </a:ext>
              </a:extLst>
            </p:cNvPr>
            <p:cNvSpPr txBox="1"/>
            <p:nvPr userDrawn="1"/>
          </p:nvSpPr>
          <p:spPr>
            <a:xfrm>
              <a:off x="1819417" y="386105"/>
              <a:ext cx="1308016" cy="461620"/>
            </a:xfrm>
            <a:prstGeom prst="rect">
              <a:avLst/>
            </a:prstGeom>
            <a:noFill/>
          </p:spPr>
          <p:txBody>
            <a:bodyPr wrap="square" lIns="91395" tIns="45698" rIns="91395" bIns="45698" rtlCol="0">
              <a:spAutoFit/>
            </a:bodyPr>
            <a:lstStyle>
              <a:defPPr>
                <a:defRPr lang="en-US"/>
              </a:defPPr>
              <a:lvl1pPr algn="ctr">
                <a:spcBef>
                  <a:spcPts val="1200"/>
                </a:spcBef>
                <a:defRPr sz="2400">
                  <a:solidFill>
                    <a:schemeClr val="bg1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defRPr>
              </a:lvl1pPr>
            </a:lstStyle>
            <a:p>
              <a:pPr lvl="0"/>
              <a:r>
                <a:rPr lang="en-US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ÔN THI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33B3A807-186B-4DF9-8F49-109E20B3D2E2}"/>
                </a:ext>
              </a:extLst>
            </p:cNvPr>
            <p:cNvSpPr txBox="1"/>
            <p:nvPr userDrawn="1"/>
          </p:nvSpPr>
          <p:spPr>
            <a:xfrm>
              <a:off x="1517851" y="881405"/>
              <a:ext cx="1911150" cy="461620"/>
            </a:xfrm>
            <a:prstGeom prst="rect">
              <a:avLst/>
            </a:prstGeom>
            <a:noFill/>
          </p:spPr>
          <p:txBody>
            <a:bodyPr wrap="square" lIns="91395" tIns="45698" rIns="91395" bIns="45698" rtlCol="0">
              <a:spAutoFit/>
            </a:bodyPr>
            <a:lstStyle/>
            <a:p>
              <a:pPr algn="ctr">
                <a:spcBef>
                  <a:spcPts val="1200"/>
                </a:spcBef>
              </a:pP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THPT QG</a:t>
              </a:r>
              <a:endPara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42570E8D-244F-4A7D-8526-8B3E4ECB4F4F}"/>
              </a:ext>
            </a:extLst>
          </p:cNvPr>
          <p:cNvCxnSpPr>
            <a:cxnSpLocks/>
          </p:cNvCxnSpPr>
          <p:nvPr userDrawn="1"/>
        </p:nvCxnSpPr>
        <p:spPr>
          <a:xfrm>
            <a:off x="19978" y="48582"/>
            <a:ext cx="24250811" cy="0"/>
          </a:xfrm>
          <a:prstGeom prst="line">
            <a:avLst/>
          </a:prstGeom>
          <a:ln w="762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17">
            <a:extLst>
              <a:ext uri="{FF2B5EF4-FFF2-40B4-BE49-F238E27FC236}">
                <a16:creationId xmlns:a16="http://schemas.microsoft.com/office/drawing/2014/main" id="{0CE0A1F7-DE92-498C-A62F-429B9502E3CF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62552" y="161365"/>
            <a:ext cx="1645004" cy="1645006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6B5576A4-ED25-4C4A-98FD-56E4063C741A}"/>
              </a:ext>
            </a:extLst>
          </p:cNvPr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29" y="179465"/>
            <a:ext cx="1371332" cy="13713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18277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C58CBE2-9CD5-4FDA-B985-EF9A96C2DB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730250"/>
            <a:ext cx="21034375" cy="2651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6911341-A9E4-4130-92A8-62296C809E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4375" cy="87026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149676E-4DC2-4608-9B32-73E947EA84F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676400" y="12712700"/>
            <a:ext cx="5487988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2226B1-34A6-4B08-84AA-8F32DAB7B988}" type="datetimeFigureOut">
              <a:rPr lang="en-US" smtClean="0"/>
              <a:t>23/0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0985C03-7A17-41C8-AECA-CA1362598E1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078788" y="12712700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B27F0D6-43D1-4718-8B92-0362143BAB1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7222788" y="12712700"/>
            <a:ext cx="5487987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929F74-1F56-4027-97BC-289C93C726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94674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.png"/><Relationship Id="rId5" Type="http://schemas.microsoft.com/office/2007/relationships/hdphoto" Target="../media/hdphoto1.wdp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82.png"/><Relationship Id="rId4" Type="http://schemas.openxmlformats.org/officeDocument/2006/relationships/image" Target="NUL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3.xml"/><Relationship Id="rId6" Type="http://schemas.openxmlformats.org/officeDocument/2006/relationships/image" Target="NULL"/><Relationship Id="rId5" Type="http://schemas.openxmlformats.org/officeDocument/2006/relationships/image" Target="../media/image7.png"/><Relationship Id="rId4" Type="http://schemas.openxmlformats.org/officeDocument/2006/relationships/image" Target="NUL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3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0.png"/><Relationship Id="rId3" Type="http://schemas.openxmlformats.org/officeDocument/2006/relationships/image" Target="../media/image421.png"/><Relationship Id="rId7" Type="http://schemas.openxmlformats.org/officeDocument/2006/relationships/image" Target="../media/image450.png"/><Relationship Id="rId2" Type="http://schemas.openxmlformats.org/officeDocument/2006/relationships/image" Target="../media/image41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40.png"/><Relationship Id="rId5" Type="http://schemas.openxmlformats.org/officeDocument/2006/relationships/image" Target="../media/image430.png"/><Relationship Id="rId10" Type="http://schemas.openxmlformats.org/officeDocument/2006/relationships/image" Target="../media/image480.png"/><Relationship Id="rId4" Type="http://schemas.openxmlformats.org/officeDocument/2006/relationships/image" Target="../media/image7.png"/><Relationship Id="rId9" Type="http://schemas.openxmlformats.org/officeDocument/2006/relationships/image" Target="../media/image47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0.png"/><Relationship Id="rId2" Type="http://schemas.openxmlformats.org/officeDocument/2006/relationships/image" Target="../media/image392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22.png"/><Relationship Id="rId5" Type="http://schemas.openxmlformats.org/officeDocument/2006/relationships/image" Target="../media/image412.png"/><Relationship Id="rId4" Type="http://schemas.openxmlformats.org/officeDocument/2006/relationships/image" Target="../media/image40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7" Type="http://schemas.openxmlformats.org/officeDocument/2006/relationships/image" Target="../media/image7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77.png"/><Relationship Id="rId7" Type="http://schemas.openxmlformats.org/officeDocument/2006/relationships/image" Target="../media/image81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Relationship Id="rId9" Type="http://schemas.openxmlformats.org/officeDocument/2006/relationships/image" Target="../media/image8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7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microsoft.com/office/2007/relationships/hdphoto" Target="../media/hdphoto2.wdp"/><Relationship Id="rId7" Type="http://schemas.openxmlformats.org/officeDocument/2006/relationships/image" Target="../media/image10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10.png"/><Relationship Id="rId5" Type="http://schemas.openxmlformats.org/officeDocument/2006/relationships/image" Target="../media/image700.png"/><Relationship Id="rId4" Type="http://schemas.openxmlformats.org/officeDocument/2006/relationships/image" Target="../media/image69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png"/><Relationship Id="rId3" Type="http://schemas.openxmlformats.org/officeDocument/2006/relationships/image" Target="../media/image84.png"/><Relationship Id="rId7" Type="http://schemas.openxmlformats.org/officeDocument/2006/relationships/image" Target="../media/image25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40.png"/><Relationship Id="rId5" Type="http://schemas.openxmlformats.org/officeDocument/2006/relationships/image" Target="../media/image59.png"/><Relationship Id="rId10" Type="http://schemas.openxmlformats.org/officeDocument/2006/relationships/image" Target="../media/image280.png"/><Relationship Id="rId4" Type="http://schemas.openxmlformats.org/officeDocument/2006/relationships/image" Target="../media/image85.png"/><Relationship Id="rId9" Type="http://schemas.openxmlformats.org/officeDocument/2006/relationships/image" Target="../media/image27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0.png"/><Relationship Id="rId7" Type="http://schemas.openxmlformats.org/officeDocument/2006/relationships/image" Target="../media/image86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3.png"/><Relationship Id="rId5" Type="http://schemas.openxmlformats.org/officeDocument/2006/relationships/image" Target="../media/image65.png"/><Relationship Id="rId4" Type="http://schemas.openxmlformats.org/officeDocument/2006/relationships/image" Target="../media/image6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10" Type="http://schemas.openxmlformats.org/officeDocument/2006/relationships/image" Target="../media/image20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microsoft.com/office/2007/relationships/hdphoto" Target="../media/hdphoto2.wdp"/><Relationship Id="rId7" Type="http://schemas.openxmlformats.org/officeDocument/2006/relationships/image" Target="../media/image23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10" Type="http://schemas.openxmlformats.org/officeDocument/2006/relationships/image" Target="../media/image26.png"/><Relationship Id="rId4" Type="http://schemas.openxmlformats.org/officeDocument/2006/relationships/image" Target="../media/image7.png"/><Relationship Id="rId9" Type="http://schemas.openxmlformats.org/officeDocument/2006/relationships/image" Target="../media/image2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3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1.png"/><Relationship Id="rId12" Type="http://schemas.openxmlformats.org/officeDocument/2006/relationships/image" Target="../media/image8.wmf"/><Relationship Id="rId17" Type="http://schemas.openxmlformats.org/officeDocument/2006/relationships/image" Target="../media/image37.png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36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30.png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29.png"/><Relationship Id="rId15" Type="http://schemas.openxmlformats.org/officeDocument/2006/relationships/image" Target="../media/image35.png"/><Relationship Id="rId10" Type="http://schemas.openxmlformats.org/officeDocument/2006/relationships/image" Target="../media/image8.wmf"/><Relationship Id="rId4" Type="http://schemas.openxmlformats.org/officeDocument/2006/relationships/image" Target="../media/image28.pn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3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27.png"/><Relationship Id="rId7" Type="http://schemas.openxmlformats.org/officeDocument/2006/relationships/image" Target="../media/image41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10" Type="http://schemas.openxmlformats.org/officeDocument/2006/relationships/image" Target="../media/image44.png"/><Relationship Id="rId4" Type="http://schemas.openxmlformats.org/officeDocument/2006/relationships/image" Target="../media/image38.png"/><Relationship Id="rId9" Type="http://schemas.openxmlformats.org/officeDocument/2006/relationships/image" Target="../media/image4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3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3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Rectangle 67"/>
          <p:cNvSpPr/>
          <p:nvPr/>
        </p:nvSpPr>
        <p:spPr>
          <a:xfrm>
            <a:off x="-115730" y="-408709"/>
            <a:ext cx="24387175" cy="13716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3914355" y="6840362"/>
            <a:ext cx="16327006" cy="6494638"/>
          </a:xfrm>
          <a:prstGeom prst="roundRect">
            <a:avLst>
              <a:gd name="adj" fmla="val 4041"/>
            </a:avLst>
          </a:prstGeom>
          <a:noFill/>
          <a:ln w="28575"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5" tIns="45698" rIns="91395" bIns="45698"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764192" y="5916361"/>
            <a:ext cx="10820399" cy="1938948"/>
          </a:xfrm>
          <a:prstGeom prst="rect">
            <a:avLst/>
          </a:prstGeom>
          <a:solidFill>
            <a:schemeClr val="bg1"/>
          </a:solidFill>
        </p:spPr>
        <p:txBody>
          <a:bodyPr wrap="square" lIns="91395" tIns="45698" rIns="91395" bIns="45698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6000" b="1" dirty="0" err="1">
                <a:solidFill>
                  <a:srgbClr val="007C00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Bài</a:t>
            </a:r>
            <a:r>
              <a:rPr lang="en-US" sz="6000" b="1" dirty="0">
                <a:solidFill>
                  <a:srgbClr val="007C00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 2: </a:t>
            </a:r>
            <a:r>
              <a:rPr lang="vi-VN" sz="6000" b="1" dirty="0">
                <a:solidFill>
                  <a:srgbClr val="007C00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PHÉP CỘNG, TRỪ VÀ NHÂN </a:t>
            </a:r>
            <a:r>
              <a:rPr lang="en-US" sz="6000" b="1" dirty="0">
                <a:solidFill>
                  <a:srgbClr val="007C00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SỐ PHỨC</a:t>
            </a:r>
            <a:endParaRPr lang="en-US" sz="6600" b="1" dirty="0">
              <a:solidFill>
                <a:srgbClr val="007C00"/>
              </a:solidFill>
              <a:latin typeface="Times New Roman" panose="02020603050405020304" pitchFamily="18" charset="0"/>
              <a:ea typeface="AvantGarde-Demi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12"/>
          <p:cNvGrpSpPr/>
          <p:nvPr/>
        </p:nvGrpSpPr>
        <p:grpSpPr>
          <a:xfrm>
            <a:off x="4176003" y="9296400"/>
            <a:ext cx="7645835" cy="917457"/>
            <a:chOff x="9065277" y="9828910"/>
            <a:chExt cx="7645325" cy="917563"/>
          </a:xfrm>
        </p:grpSpPr>
        <p:sp>
          <p:nvSpPr>
            <p:cNvPr id="48" name="Rectangle 47"/>
            <p:cNvSpPr/>
            <p:nvPr/>
          </p:nvSpPr>
          <p:spPr>
            <a:xfrm>
              <a:off x="10358325" y="9828910"/>
              <a:ext cx="6352277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vi-VN" sz="4800" b="1" spc="-150" dirty="0">
                  <a:solidFill>
                    <a:srgbClr val="007C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PHÉP NHÂN SỐ PHỨC</a:t>
              </a:r>
              <a:endParaRPr lang="en-US" sz="4800" b="1" spc="-150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" name="Group 26"/>
            <p:cNvGrpSpPr/>
            <p:nvPr/>
          </p:nvGrpSpPr>
          <p:grpSpPr>
            <a:xfrm>
              <a:off x="9065277" y="9860659"/>
              <a:ext cx="1171361" cy="885814"/>
              <a:chOff x="7459669" y="7543800"/>
              <a:chExt cx="1381119" cy="1053136"/>
            </a:xfrm>
          </p:grpSpPr>
          <p:sp>
            <p:nvSpPr>
              <p:cNvPr id="66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7" name="Group 28"/>
              <p:cNvGrpSpPr/>
              <p:nvPr/>
            </p:nvGrpSpPr>
            <p:grpSpPr>
              <a:xfrm>
                <a:off x="7469188" y="7651984"/>
                <a:ext cx="1371600" cy="768503"/>
                <a:chOff x="7469188" y="7651984"/>
                <a:chExt cx="1371600" cy="768503"/>
              </a:xfrm>
            </p:grpSpPr>
            <p:sp>
              <p:nvSpPr>
                <p:cNvPr id="70" name="Round Same Side Corner Rectangle 69"/>
                <p:cNvSpPr/>
                <p:nvPr/>
              </p:nvSpPr>
              <p:spPr>
                <a:xfrm rot="5400000">
                  <a:off x="7789227" y="7365093"/>
                  <a:ext cx="731521" cy="1371600"/>
                </a:xfrm>
                <a:prstGeom prst="round2SameRect">
                  <a:avLst/>
                </a:prstGeom>
                <a:solidFill>
                  <a:srgbClr val="007C00"/>
                </a:solidFill>
                <a:ln>
                  <a:solidFill>
                    <a:schemeClr val="accent3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" name="TextBox 70"/>
                <p:cNvSpPr txBox="1"/>
                <p:nvPr/>
              </p:nvSpPr>
              <p:spPr>
                <a:xfrm>
                  <a:off x="7892033" y="7651984"/>
                  <a:ext cx="641065" cy="76850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vi-VN" sz="3600" b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</a:t>
                  </a:r>
                  <a:endParaRPr lang="en-US" sz="36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2" name="Isosceles Triangle 44"/>
              <p:cNvSpPr/>
              <p:nvPr/>
            </p:nvSpPr>
            <p:spPr>
              <a:xfrm rot="10800000">
                <a:off x="7478028" y="8431318"/>
                <a:ext cx="142475" cy="165618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1" name="TextBox 20"/>
          <p:cNvSpPr txBox="1"/>
          <p:nvPr/>
        </p:nvSpPr>
        <p:spPr>
          <a:xfrm>
            <a:off x="6173787" y="4520092"/>
            <a:ext cx="12997127" cy="12002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5" tIns="45698" rIns="91395" bIns="45698" rtlCol="0">
            <a:spAutoFit/>
          </a:bodyPr>
          <a:lstStyle/>
          <a:p>
            <a:pPr algn="ctr"/>
            <a:r>
              <a:rPr lang="en-US" sz="7200" b="1" dirty="0">
                <a:solidFill>
                  <a:srgbClr val="004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ƯƠNG 4: SỐ PHỨ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9311865" y="3494092"/>
            <a:ext cx="5531986" cy="687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5" tIns="45698" rIns="91395" bIns="45698" rtlCol="0">
            <a:spAutoFit/>
          </a:bodyPr>
          <a:lstStyle/>
          <a:p>
            <a:pPr algn="ctr">
              <a:lnSpc>
                <a:spcPts val="4500"/>
              </a:lnSpc>
              <a:spcBef>
                <a:spcPts val="1200"/>
              </a:spcBef>
            </a:pPr>
            <a:r>
              <a:rPr lang="en-US" sz="5400" b="1" dirty="0">
                <a:solidFill>
                  <a:srgbClr val="113B1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ẢI TÍCH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8040597" y="1269811"/>
            <a:ext cx="5666624" cy="1877524"/>
            <a:chOff x="8723354" y="709373"/>
            <a:chExt cx="5666624" cy="1877524"/>
          </a:xfrm>
        </p:grpSpPr>
        <p:grpSp>
          <p:nvGrpSpPr>
            <p:cNvPr id="12" name="Group 11"/>
            <p:cNvGrpSpPr/>
            <p:nvPr/>
          </p:nvGrpSpPr>
          <p:grpSpPr>
            <a:xfrm>
              <a:off x="8723354" y="853722"/>
              <a:ext cx="4255674" cy="1733175"/>
              <a:chOff x="9844232" y="853722"/>
              <a:chExt cx="4255674" cy="1733175"/>
            </a:xfrm>
          </p:grpSpPr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844232" y="2350358"/>
                <a:ext cx="2238375" cy="2365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9" name="TextBox 28"/>
              <p:cNvSpPr txBox="1"/>
              <p:nvPr/>
            </p:nvSpPr>
            <p:spPr>
              <a:xfrm>
                <a:off x="11674418" y="925747"/>
                <a:ext cx="2425488" cy="132339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91395" tIns="45698" rIns="91395" bIns="45698" rtlCol="0">
                <a:spAutoFit/>
              </a:bodyPr>
              <a:lstStyle/>
              <a:p>
                <a:pPr algn="ctr">
                  <a:spcBef>
                    <a:spcPts val="1200"/>
                  </a:spcBef>
                </a:pPr>
                <a:r>
                  <a:rPr lang="en-US" sz="8000" b="1" dirty="0">
                    <a:solidFill>
                      <a:srgbClr val="007C00"/>
                    </a:solidFill>
                    <a:latin typeface="Times New Roman" panose="02020603050405020304" pitchFamily="18" charset="0"/>
                    <a:ea typeface="AvantGarde-Demi" pitchFamily="18" charset="0"/>
                    <a:cs typeface="Times New Roman" panose="02020603050405020304" pitchFamily="18" charset="0"/>
                  </a:rPr>
                  <a:t>LỚP</a:t>
                </a:r>
                <a:r>
                  <a:rPr lang="en-US" sz="6600" b="1" dirty="0">
                    <a:solidFill>
                      <a:srgbClr val="007C00"/>
                    </a:solidFill>
                    <a:latin typeface="Times New Roman" panose="02020603050405020304" pitchFamily="18" charset="0"/>
                    <a:ea typeface="AvantGarde-Demi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  <p:pic>
            <p:nvPicPr>
              <p:cNvPr id="41" name="Picture 40"/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colorTemperature colorTemp="72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52568"/>
              <a:stretch/>
            </p:blipFill>
            <p:spPr>
              <a:xfrm>
                <a:off x="10219752" y="853722"/>
                <a:ext cx="1487333" cy="1504950"/>
              </a:xfrm>
              <a:prstGeom prst="rect">
                <a:avLst/>
              </a:prstGeom>
            </p:spPr>
          </p:pic>
        </p:grpSp>
        <p:sp>
          <p:nvSpPr>
            <p:cNvPr id="13" name="Rectangle 12"/>
            <p:cNvSpPr/>
            <p:nvPr/>
          </p:nvSpPr>
          <p:spPr>
            <a:xfrm>
              <a:off x="12974206" y="709373"/>
              <a:ext cx="1415772" cy="156966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9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12</a:t>
              </a:r>
              <a:endParaRPr lang="en-US" sz="96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3" name="Group 12"/>
          <p:cNvGrpSpPr/>
          <p:nvPr/>
        </p:nvGrpSpPr>
        <p:grpSpPr>
          <a:xfrm>
            <a:off x="4176004" y="7902693"/>
            <a:ext cx="9226524" cy="917457"/>
            <a:chOff x="9065277" y="9828910"/>
            <a:chExt cx="9225909" cy="917563"/>
          </a:xfrm>
        </p:grpSpPr>
        <p:sp>
          <p:nvSpPr>
            <p:cNvPr id="45" name="Rectangle 44"/>
            <p:cNvSpPr/>
            <p:nvPr/>
          </p:nvSpPr>
          <p:spPr>
            <a:xfrm>
              <a:off x="10358325" y="9828910"/>
              <a:ext cx="7932861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vi-VN" sz="4800" b="1" spc="-150" dirty="0">
                  <a:solidFill>
                    <a:srgbClr val="007C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PHÉP CỘNG, TRỪ SỐ PHỨC</a:t>
              </a:r>
              <a:endParaRPr lang="en-US" sz="4800" b="1" spc="-150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7" name="Group 26"/>
            <p:cNvGrpSpPr/>
            <p:nvPr/>
          </p:nvGrpSpPr>
          <p:grpSpPr>
            <a:xfrm>
              <a:off x="9065277" y="9860659"/>
              <a:ext cx="1171361" cy="885814"/>
              <a:chOff x="7459669" y="7543800"/>
              <a:chExt cx="1381119" cy="1053136"/>
            </a:xfrm>
          </p:grpSpPr>
          <p:sp>
            <p:nvSpPr>
              <p:cNvPr id="4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0" name="Group 28"/>
              <p:cNvGrpSpPr/>
              <p:nvPr/>
            </p:nvGrpSpPr>
            <p:grpSpPr>
              <a:xfrm>
                <a:off x="7469188" y="7651984"/>
                <a:ext cx="1371600" cy="768505"/>
                <a:chOff x="7469188" y="7651984"/>
                <a:chExt cx="1371600" cy="768505"/>
              </a:xfrm>
            </p:grpSpPr>
            <p:sp>
              <p:nvSpPr>
                <p:cNvPr id="52" name="Round Same Side Corner Rectangle 51"/>
                <p:cNvSpPr/>
                <p:nvPr/>
              </p:nvSpPr>
              <p:spPr>
                <a:xfrm rot="5400000">
                  <a:off x="7789227" y="7365093"/>
                  <a:ext cx="731521" cy="1371600"/>
                </a:xfrm>
                <a:prstGeom prst="round2SameRect">
                  <a:avLst/>
                </a:prstGeom>
                <a:solidFill>
                  <a:srgbClr val="007C00"/>
                </a:solidFill>
                <a:ln>
                  <a:solidFill>
                    <a:schemeClr val="accent3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7997868" y="7651984"/>
                  <a:ext cx="429393" cy="76850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vi-VN" sz="3600" b="1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  <a:endParaRPr lang="en-US" sz="36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51" name="Isosceles Triangle 44"/>
              <p:cNvSpPr/>
              <p:nvPr/>
            </p:nvSpPr>
            <p:spPr>
              <a:xfrm rot="10800000">
                <a:off x="7478028" y="8431318"/>
                <a:ext cx="142475" cy="165618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4" name="Group 12"/>
          <p:cNvGrpSpPr/>
          <p:nvPr/>
        </p:nvGrpSpPr>
        <p:grpSpPr>
          <a:xfrm>
            <a:off x="4176002" y="10668000"/>
            <a:ext cx="6528350" cy="917457"/>
            <a:chOff x="9065277" y="9828910"/>
            <a:chExt cx="6527916" cy="917563"/>
          </a:xfrm>
        </p:grpSpPr>
        <p:sp>
          <p:nvSpPr>
            <p:cNvPr id="55" name="Rectangle 54"/>
            <p:cNvSpPr/>
            <p:nvPr/>
          </p:nvSpPr>
          <p:spPr>
            <a:xfrm>
              <a:off x="10358325" y="9828910"/>
              <a:ext cx="5234868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vi-VN" sz="4800" b="1" spc="-150" dirty="0">
                  <a:solidFill>
                    <a:srgbClr val="007C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I TẬP ÁP DỤNG</a:t>
              </a:r>
              <a:endParaRPr lang="en-US" sz="4800" b="1" spc="-150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6" name="Group 26"/>
            <p:cNvGrpSpPr/>
            <p:nvPr/>
          </p:nvGrpSpPr>
          <p:grpSpPr>
            <a:xfrm>
              <a:off x="9065277" y="9860659"/>
              <a:ext cx="1171361" cy="885814"/>
              <a:chOff x="7459669" y="7543800"/>
              <a:chExt cx="1381119" cy="1053136"/>
            </a:xfrm>
          </p:grpSpPr>
          <p:sp>
            <p:nvSpPr>
              <p:cNvPr id="5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8" name="Group 28"/>
              <p:cNvGrpSpPr/>
              <p:nvPr/>
            </p:nvGrpSpPr>
            <p:grpSpPr>
              <a:xfrm>
                <a:off x="7469188" y="7651984"/>
                <a:ext cx="1371600" cy="768505"/>
                <a:chOff x="7469188" y="7651984"/>
                <a:chExt cx="1371600" cy="768505"/>
              </a:xfrm>
            </p:grpSpPr>
            <p:sp>
              <p:nvSpPr>
                <p:cNvPr id="60" name="Round Same Side Corner Rectangle 59"/>
                <p:cNvSpPr/>
                <p:nvPr/>
              </p:nvSpPr>
              <p:spPr>
                <a:xfrm rot="5400000">
                  <a:off x="7789227" y="7365093"/>
                  <a:ext cx="731521" cy="1371600"/>
                </a:xfrm>
                <a:prstGeom prst="round2SameRect">
                  <a:avLst/>
                </a:prstGeom>
                <a:solidFill>
                  <a:srgbClr val="007C00"/>
                </a:solidFill>
                <a:ln>
                  <a:solidFill>
                    <a:schemeClr val="accent3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" name="TextBox 60"/>
                <p:cNvSpPr txBox="1"/>
                <p:nvPr/>
              </p:nvSpPr>
              <p:spPr>
                <a:xfrm>
                  <a:off x="7786197" y="7651984"/>
                  <a:ext cx="852737" cy="76850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vi-VN" sz="3600" b="1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I</a:t>
                  </a:r>
                  <a:endParaRPr lang="en-US" sz="36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59" name="Isosceles Triangle 44"/>
              <p:cNvSpPr/>
              <p:nvPr/>
            </p:nvSpPr>
            <p:spPr>
              <a:xfrm rot="10800000">
                <a:off x="7478028" y="8431318"/>
                <a:ext cx="142475" cy="165618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pic>
        <p:nvPicPr>
          <p:cNvPr id="44" name="Picture 43">
            <a:extLst>
              <a:ext uri="{FF2B5EF4-FFF2-40B4-BE49-F238E27FC236}">
                <a16:creationId xmlns:a16="http://schemas.microsoft.com/office/drawing/2014/main" id="{D0BFB129-36F5-4B6E-99BA-ADA35023252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51273" y="21150"/>
            <a:ext cx="3385024" cy="3385024"/>
          </a:xfrm>
          <a:prstGeom prst="rect">
            <a:avLst/>
          </a:prstGeom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id="{DD66B75F-8B56-45F9-8B9C-E9DB2266943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973" y="45163"/>
            <a:ext cx="3464656" cy="3460037"/>
          </a:xfrm>
          <a:prstGeom prst="rect">
            <a:avLst/>
          </a:prstGeom>
        </p:spPr>
      </p:pic>
      <p:grpSp>
        <p:nvGrpSpPr>
          <p:cNvPr id="39" name="Group 12"/>
          <p:cNvGrpSpPr/>
          <p:nvPr/>
        </p:nvGrpSpPr>
        <p:grpSpPr>
          <a:xfrm>
            <a:off x="4192585" y="12036543"/>
            <a:ext cx="12078521" cy="917457"/>
            <a:chOff x="9065277" y="9828910"/>
            <a:chExt cx="12077723" cy="917563"/>
          </a:xfrm>
        </p:grpSpPr>
        <p:sp>
          <p:nvSpPr>
            <p:cNvPr id="40" name="Rectangle 39"/>
            <p:cNvSpPr/>
            <p:nvPr/>
          </p:nvSpPr>
          <p:spPr>
            <a:xfrm>
              <a:off x="10358325" y="9828910"/>
              <a:ext cx="10784675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vi-VN" sz="4800" b="1" spc="-150" dirty="0">
                  <a:solidFill>
                    <a:srgbClr val="007C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I TẬP TRẮC NGHIỆM VÀ CỦNG CỐ</a:t>
              </a:r>
              <a:endParaRPr lang="en-US" sz="4800" b="1" spc="-150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2" name="Group 26"/>
            <p:cNvGrpSpPr/>
            <p:nvPr/>
          </p:nvGrpSpPr>
          <p:grpSpPr>
            <a:xfrm>
              <a:off x="9065277" y="9860659"/>
              <a:ext cx="1171361" cy="885814"/>
              <a:chOff x="7459669" y="7543800"/>
              <a:chExt cx="1381119" cy="1053136"/>
            </a:xfrm>
          </p:grpSpPr>
          <p:sp>
            <p:nvSpPr>
              <p:cNvPr id="63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4" name="Group 28"/>
              <p:cNvGrpSpPr/>
              <p:nvPr/>
            </p:nvGrpSpPr>
            <p:grpSpPr>
              <a:xfrm>
                <a:off x="7469188" y="7651984"/>
                <a:ext cx="1371600" cy="768505"/>
                <a:chOff x="7469188" y="7651984"/>
                <a:chExt cx="1371600" cy="768505"/>
              </a:xfrm>
            </p:grpSpPr>
            <p:sp>
              <p:nvSpPr>
                <p:cNvPr id="67" name="Round Same Side Corner Rectangle 66"/>
                <p:cNvSpPr/>
                <p:nvPr/>
              </p:nvSpPr>
              <p:spPr>
                <a:xfrm rot="5400000">
                  <a:off x="7789227" y="7365093"/>
                  <a:ext cx="731521" cy="1371600"/>
                </a:xfrm>
                <a:prstGeom prst="round2SameRect">
                  <a:avLst/>
                </a:prstGeom>
                <a:solidFill>
                  <a:srgbClr val="007C00"/>
                </a:solidFill>
                <a:ln>
                  <a:solidFill>
                    <a:schemeClr val="accent3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" name="TextBox 68"/>
                <p:cNvSpPr txBox="1"/>
                <p:nvPr/>
              </p:nvSpPr>
              <p:spPr>
                <a:xfrm>
                  <a:off x="7786197" y="7651984"/>
                  <a:ext cx="852737" cy="76850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vi-VN" sz="3600" b="1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I</a:t>
                  </a:r>
                  <a:endParaRPr lang="en-US" sz="36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65" name="Isosceles Triangle 44"/>
              <p:cNvSpPr/>
              <p:nvPr/>
            </p:nvSpPr>
            <p:spPr>
              <a:xfrm rot="10800000">
                <a:off x="7478028" y="8431318"/>
                <a:ext cx="142475" cy="165618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098119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0">
            <a:extLst>
              <a:ext uri="{FF2B5EF4-FFF2-40B4-BE49-F238E27FC236}">
                <a16:creationId xmlns:a16="http://schemas.microsoft.com/office/drawing/2014/main" id="{06358F18-062E-4E1E-9167-3277E3525950}"/>
              </a:ext>
            </a:extLst>
          </p:cNvPr>
          <p:cNvGrpSpPr/>
          <p:nvPr/>
        </p:nvGrpSpPr>
        <p:grpSpPr>
          <a:xfrm>
            <a:off x="1575311" y="5486399"/>
            <a:ext cx="21966798" cy="7944949"/>
            <a:chOff x="1270511" y="5867400"/>
            <a:chExt cx="21966798" cy="8789745"/>
          </a:xfrm>
        </p:grpSpPr>
        <p:sp>
          <p:nvSpPr>
            <p:cNvPr id="4" name="Rounded Rectangle 52">
              <a:extLst>
                <a:ext uri="{FF2B5EF4-FFF2-40B4-BE49-F238E27FC236}">
                  <a16:creationId xmlns:a16="http://schemas.microsoft.com/office/drawing/2014/main" id="{8A2B9168-F92C-4283-9F8A-836F7A29C63A}"/>
                </a:ext>
              </a:extLst>
            </p:cNvPr>
            <p:cNvSpPr/>
            <p:nvPr/>
          </p:nvSpPr>
          <p:spPr>
            <a:xfrm>
              <a:off x="1419332" y="6076998"/>
              <a:ext cx="21817977" cy="858014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" name="Group 60">
              <a:extLst>
                <a:ext uri="{FF2B5EF4-FFF2-40B4-BE49-F238E27FC236}">
                  <a16:creationId xmlns:a16="http://schemas.microsoft.com/office/drawing/2014/main" id="{644A7190-02F5-4601-BD78-8C48B690EEDD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6" name="Freeform 20">
                <a:extLst>
                  <a:ext uri="{FF2B5EF4-FFF2-40B4-BE49-F238E27FC236}">
                    <a16:creationId xmlns:a16="http://schemas.microsoft.com/office/drawing/2014/main" id="{AAF705D9-F0A9-48B5-A360-316882F2D81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E35A5DD-68D5-428C-9436-76A69C189321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" name="Round Diagonal Corner Rectangle 58">
                <a:extLst>
                  <a:ext uri="{FF2B5EF4-FFF2-40B4-BE49-F238E27FC236}">
                    <a16:creationId xmlns:a16="http://schemas.microsoft.com/office/drawing/2014/main" id="{B93CC458-D29D-4AA9-9133-32F58EB86D9B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Freeform 15">
                <a:extLst>
                  <a:ext uri="{FF2B5EF4-FFF2-40B4-BE49-F238E27FC236}">
                    <a16:creationId xmlns:a16="http://schemas.microsoft.com/office/drawing/2014/main" id="{C28D6723-55E0-416F-AD8D-A9D48DD00FF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0" name="Group 54">
            <a:extLst>
              <a:ext uri="{FF2B5EF4-FFF2-40B4-BE49-F238E27FC236}">
                <a16:creationId xmlns:a16="http://schemas.microsoft.com/office/drawing/2014/main" id="{1257870C-0B23-48D8-A8E1-EF2E8A528DFD}"/>
              </a:ext>
            </a:extLst>
          </p:cNvPr>
          <p:cNvGrpSpPr/>
          <p:nvPr/>
        </p:nvGrpSpPr>
        <p:grpSpPr>
          <a:xfrm>
            <a:off x="1553160" y="3415013"/>
            <a:ext cx="21841827" cy="1963062"/>
            <a:chOff x="1268078" y="3405486"/>
            <a:chExt cx="21841827" cy="2374449"/>
          </a:xfrm>
        </p:grpSpPr>
        <p:sp>
          <p:nvSpPr>
            <p:cNvPr id="11" name="Rounded Rectangle 61">
              <a:extLst>
                <a:ext uri="{FF2B5EF4-FFF2-40B4-BE49-F238E27FC236}">
                  <a16:creationId xmlns:a16="http://schemas.microsoft.com/office/drawing/2014/main" id="{5BBCF51E-286F-44F9-9B75-76DAD9A64F27}"/>
                </a:ext>
              </a:extLst>
            </p:cNvPr>
            <p:cNvSpPr/>
            <p:nvPr/>
          </p:nvSpPr>
          <p:spPr>
            <a:xfrm>
              <a:off x="1268078" y="3790952"/>
              <a:ext cx="21841827" cy="198898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2" name="Group 67">
              <a:extLst>
                <a:ext uri="{FF2B5EF4-FFF2-40B4-BE49-F238E27FC236}">
                  <a16:creationId xmlns:a16="http://schemas.microsoft.com/office/drawing/2014/main" id="{F7722BE7-B41B-4BD2-8132-65535F49487D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84833"/>
              <a:chOff x="1311958" y="3405486"/>
              <a:chExt cx="3251532" cy="984833"/>
            </a:xfrm>
          </p:grpSpPr>
          <p:sp>
            <p:nvSpPr>
              <p:cNvPr id="13" name="Freeform 20">
                <a:extLst>
                  <a:ext uri="{FF2B5EF4-FFF2-40B4-BE49-F238E27FC236}">
                    <a16:creationId xmlns:a16="http://schemas.microsoft.com/office/drawing/2014/main" id="{00178960-3760-4397-A04A-49DB860B776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799E0C1-6D66-4964-994B-A334A59F79CD}"/>
                  </a:ext>
                </a:extLst>
              </p:cNvPr>
              <p:cNvSpPr txBox="1"/>
              <p:nvPr/>
            </p:nvSpPr>
            <p:spPr>
              <a:xfrm>
                <a:off x="2250671" y="3422403"/>
                <a:ext cx="1667444" cy="967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  <p:grpSp>
            <p:nvGrpSpPr>
              <p:cNvPr id="15" name="Group 70">
                <a:extLst>
                  <a:ext uri="{FF2B5EF4-FFF2-40B4-BE49-F238E27FC236}">
                    <a16:creationId xmlns:a16="http://schemas.microsoft.com/office/drawing/2014/main" id="{F00E0BDE-43E9-4D31-9840-5E16D71CC4F4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6" name="Rectangle 15">
                  <a:extLst>
                    <a:ext uri="{FF2B5EF4-FFF2-40B4-BE49-F238E27FC236}">
                      <a16:creationId xmlns:a16="http://schemas.microsoft.com/office/drawing/2014/main" id="{B247E297-7975-4A40-A0ED-8B90385B8935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" name="Freeform 13">
                  <a:extLst>
                    <a:ext uri="{FF2B5EF4-FFF2-40B4-BE49-F238E27FC236}">
                      <a16:creationId xmlns:a16="http://schemas.microsoft.com/office/drawing/2014/main" id="{60373543-36D9-4902-A03C-649E8202BBD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14">
                  <a:extLst>
                    <a:ext uri="{FF2B5EF4-FFF2-40B4-BE49-F238E27FC236}">
                      <a16:creationId xmlns:a16="http://schemas.microsoft.com/office/drawing/2014/main" id="{5DE92212-9750-45BD-8D9F-A1367400811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5">
                  <a:extLst>
                    <a:ext uri="{FF2B5EF4-FFF2-40B4-BE49-F238E27FC236}">
                      <a16:creationId xmlns:a16="http://schemas.microsoft.com/office/drawing/2014/main" id="{3615C0BF-C36D-4FD0-A2E2-CFD363C77DF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16">
                  <a:extLst>
                    <a:ext uri="{FF2B5EF4-FFF2-40B4-BE49-F238E27FC236}">
                      <a16:creationId xmlns:a16="http://schemas.microsoft.com/office/drawing/2014/main" id="{E908D2A5-253A-4417-8FB6-E3871C95BF5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7">
                  <a:extLst>
                    <a:ext uri="{FF2B5EF4-FFF2-40B4-BE49-F238E27FC236}">
                      <a16:creationId xmlns:a16="http://schemas.microsoft.com/office/drawing/2014/main" id="{4F304D37-003A-4D74-861A-F115AB1CBDE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8">
                  <a:extLst>
                    <a:ext uri="{FF2B5EF4-FFF2-40B4-BE49-F238E27FC236}">
                      <a16:creationId xmlns:a16="http://schemas.microsoft.com/office/drawing/2014/main" id="{A1C27F8F-35DF-4284-9661-8D3EB4741C2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19">
                  <a:extLst>
                    <a:ext uri="{FF2B5EF4-FFF2-40B4-BE49-F238E27FC236}">
                      <a16:creationId xmlns:a16="http://schemas.microsoft.com/office/drawing/2014/main" id="{F34F304A-3828-44C0-8CE5-9A06E2C41B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0">
                  <a:extLst>
                    <a:ext uri="{FF2B5EF4-FFF2-40B4-BE49-F238E27FC236}">
                      <a16:creationId xmlns:a16="http://schemas.microsoft.com/office/drawing/2014/main" id="{05B19696-5FD8-40AC-A912-9A6D17E87B2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1">
                  <a:extLst>
                    <a:ext uri="{FF2B5EF4-FFF2-40B4-BE49-F238E27FC236}">
                      <a16:creationId xmlns:a16="http://schemas.microsoft.com/office/drawing/2014/main" id="{8D4DFECC-07D5-4DC5-A2F6-E04238FD99C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2">
                  <a:extLst>
                    <a:ext uri="{FF2B5EF4-FFF2-40B4-BE49-F238E27FC236}">
                      <a16:creationId xmlns:a16="http://schemas.microsoft.com/office/drawing/2014/main" id="{F708AE4B-7D2A-4C88-BA28-55B1D1CE83E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3">
                  <a:extLst>
                    <a:ext uri="{FF2B5EF4-FFF2-40B4-BE49-F238E27FC236}">
                      <a16:creationId xmlns:a16="http://schemas.microsoft.com/office/drawing/2014/main" id="{EA15B848-B08A-4565-82D3-076DDF1612B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4">
                  <a:extLst>
                    <a:ext uri="{FF2B5EF4-FFF2-40B4-BE49-F238E27FC236}">
                      <a16:creationId xmlns:a16="http://schemas.microsoft.com/office/drawing/2014/main" id="{6312B1F7-3807-4E22-8876-A572DE9E986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5">
                  <a:extLst>
                    <a:ext uri="{FF2B5EF4-FFF2-40B4-BE49-F238E27FC236}">
                      <a16:creationId xmlns:a16="http://schemas.microsoft.com/office/drawing/2014/main" id="{5ECAE10A-37A2-47AD-BDE3-2C1FFD4675B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6">
                  <a:extLst>
                    <a:ext uri="{FF2B5EF4-FFF2-40B4-BE49-F238E27FC236}">
                      <a16:creationId xmlns:a16="http://schemas.microsoft.com/office/drawing/2014/main" id="{1BB757A6-C31B-4F1B-A4D3-4EDD46E37A1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7">
                  <a:extLst>
                    <a:ext uri="{FF2B5EF4-FFF2-40B4-BE49-F238E27FC236}">
                      <a16:creationId xmlns:a16="http://schemas.microsoft.com/office/drawing/2014/main" id="{797986B2-73F7-47FC-9DEC-904D5E393A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28">
                  <a:extLst>
                    <a:ext uri="{FF2B5EF4-FFF2-40B4-BE49-F238E27FC236}">
                      <a16:creationId xmlns:a16="http://schemas.microsoft.com/office/drawing/2014/main" id="{F42B063A-2DE7-44E3-B362-DFFF4C13E5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29">
                  <a:extLst>
                    <a:ext uri="{FF2B5EF4-FFF2-40B4-BE49-F238E27FC236}">
                      <a16:creationId xmlns:a16="http://schemas.microsoft.com/office/drawing/2014/main" id="{98EE104E-322A-4F74-BED9-697A616F0A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30">
                  <a:extLst>
                    <a:ext uri="{FF2B5EF4-FFF2-40B4-BE49-F238E27FC236}">
                      <a16:creationId xmlns:a16="http://schemas.microsoft.com/office/drawing/2014/main" id="{CA16E20A-B52C-486E-B851-6923172218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1">
                  <a:extLst>
                    <a:ext uri="{FF2B5EF4-FFF2-40B4-BE49-F238E27FC236}">
                      <a16:creationId xmlns:a16="http://schemas.microsoft.com/office/drawing/2014/main" id="{D008209A-D021-4CA7-83CA-9573E6A501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2">
                  <a:extLst>
                    <a:ext uri="{FF2B5EF4-FFF2-40B4-BE49-F238E27FC236}">
                      <a16:creationId xmlns:a16="http://schemas.microsoft.com/office/drawing/2014/main" id="{97346870-0166-470D-BA1F-42CFA0F211A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33">
                  <a:extLst>
                    <a:ext uri="{FF2B5EF4-FFF2-40B4-BE49-F238E27FC236}">
                      <a16:creationId xmlns:a16="http://schemas.microsoft.com/office/drawing/2014/main" id="{F02E24CF-8472-4A02-B889-FB9A294A7B6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34">
                  <a:extLst>
                    <a:ext uri="{FF2B5EF4-FFF2-40B4-BE49-F238E27FC236}">
                      <a16:creationId xmlns:a16="http://schemas.microsoft.com/office/drawing/2014/main" id="{FD97DA08-1A76-4795-A6FC-4A40CC74F7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35">
                  <a:extLst>
                    <a:ext uri="{FF2B5EF4-FFF2-40B4-BE49-F238E27FC236}">
                      <a16:creationId xmlns:a16="http://schemas.microsoft.com/office/drawing/2014/main" id="{6EF2554F-F7E2-4A74-8826-31045A2F62C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0" name="Freeform 36">
                  <a:extLst>
                    <a:ext uri="{FF2B5EF4-FFF2-40B4-BE49-F238E27FC236}">
                      <a16:creationId xmlns:a16="http://schemas.microsoft.com/office/drawing/2014/main" id="{9032CA6F-9D27-40C6-B9AF-E48B88E0A1F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41" name="TextBox 40">
            <a:extLst>
              <a:ext uri="{FF2B5EF4-FFF2-40B4-BE49-F238E27FC236}">
                <a16:creationId xmlns:a16="http://schemas.microsoft.com/office/drawing/2014/main" id="{6F8A2C46-10FC-43C4-9D7D-9054B9E9B183}"/>
              </a:ext>
            </a:extLst>
          </p:cNvPr>
          <p:cNvSpPr txBox="1"/>
          <p:nvPr/>
        </p:nvSpPr>
        <p:spPr>
          <a:xfrm>
            <a:off x="1373187" y="1572057"/>
            <a:ext cx="56773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sz="4800" b="1" spc="-150" dirty="0" err="1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</a:t>
            </a:r>
            <a:r>
              <a:rPr lang="en-US" sz="4800" b="1" spc="-150" dirty="0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spc="-150" dirty="0" err="1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4800" b="1" spc="-150" dirty="0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spc="-150" dirty="0" err="1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ÁP</a:t>
            </a:r>
            <a:r>
              <a:rPr lang="en-US" sz="4800" b="1" spc="-150" dirty="0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spc="-150" dirty="0" err="1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ỤNG</a:t>
            </a:r>
            <a:endParaRPr lang="en-US" sz="4800" b="1" spc="-150" dirty="0">
              <a:solidFill>
                <a:srgbClr val="007C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8A16A936-F5BD-4B71-BFC9-D2E7ED896D51}"/>
              </a:ext>
            </a:extLst>
          </p:cNvPr>
          <p:cNvSpPr txBox="1"/>
          <p:nvPr/>
        </p:nvSpPr>
        <p:spPr>
          <a:xfrm>
            <a:off x="4211869" y="11707106"/>
            <a:ext cx="1135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(2; -1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5530285" y="3984870"/>
                <a:ext cx="10899138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diễn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phức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𝒛</m:t>
                    </m:r>
                  </m:oMath>
                </a14:m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thỏa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mãn</a:t>
                </a:r>
                <a:r>
                  <a:rPr lang="en-US" sz="4800" b="1" dirty="0"/>
                  <a:t>: </a:t>
                </a:r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0285" y="3984870"/>
                <a:ext cx="10899138" cy="830997"/>
              </a:xfrm>
              <a:prstGeom prst="rect">
                <a:avLst/>
              </a:prstGeom>
              <a:blipFill rotWithShape="1">
                <a:blip r:embed="rId2"/>
                <a:stretch>
                  <a:fillRect l="-2517" t="-18382" r="-1622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6308387" y="4016238"/>
                <a:ext cx="6088526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</m:d>
                      <m:acc>
                        <m:accPr>
                          <m:chr m:val="̅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acc>
                      <m:r>
                        <a:rPr lang="en-US" sz="48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800" b="1"/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08387" y="4016238"/>
                <a:ext cx="6088526" cy="83099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3833482" y="6604431"/>
                <a:ext cx="1933290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𝒚𝒊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</m:d>
                    <m:r>
                      <a:rPr lang="en-US" sz="4800" b="1" i="0">
                        <a:latin typeface="Cambria Math" panose="02040503050406030204" pitchFamily="18" charset="0"/>
                      </a:rPr>
                      <m:t>⇒</m:t>
                    </m:r>
                    <m:acc>
                      <m:accPr>
                        <m:chr m:val="̅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acc>
                    <m:r>
                      <a:rPr lang="en-US" sz="4800" b="1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𝒚𝒊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ễ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z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(x; y)</a:t>
                </a:r>
                <a:endParaRPr lang="en-US" sz="4800" b="1" dirty="0"/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3482" y="6604431"/>
                <a:ext cx="19332905" cy="830997"/>
              </a:xfrm>
              <a:prstGeom prst="rect">
                <a:avLst/>
              </a:prstGeom>
              <a:blipFill rotWithShape="0">
                <a:blip r:embed="rId4"/>
                <a:stretch>
                  <a:fillRect l="-1451" t="-18248" b="-357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3811587" y="7503987"/>
                <a:ext cx="16965422" cy="43070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ế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d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𝒚𝒊</m:t>
                        </m:r>
                      </m:e>
                    </m:d>
                    <m:r>
                      <a:rPr lang="en-US" sz="4800" b="1" i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4800" b="1" i="0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d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</a:rPr>
                        <m:t>  </m:t>
                      </m:r>
                    </m:oMath>
                  </m:oMathPara>
                </a14:m>
                <a:endParaRPr lang="en-US" sz="4800" b="1" i="0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4800" b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sz="4800" b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800" b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sz="4800" b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48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48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sz="48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4800" b="1" i="1" smtClean="0">
                                    <a:latin typeface="Cambria Math"/>
                                  </a:rPr>
                                  <m:t>𝒚</m:t>
                                </m:r>
                                <m:r>
                                  <a:rPr lang="en-US" sz="48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4800" b="1" i="1" smtClean="0">
                                    <a:latin typeface="Cambria Math"/>
                                  </a:rPr>
                                  <m:t>𝟑</m:t>
                                </m:r>
                                <m:r>
                                  <a:rPr lang="en-US" sz="4800" b="1" i="1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sz="4800" b="1" i="1" smtClean="0">
                                    <a:latin typeface="Cambria Math"/>
                                  </a:rPr>
                                  <m:t>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4800" b="1" i="1" dirty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48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48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sz="4800" b="1" i="0">
                                    <a:latin typeface="Cambria Math" panose="02040503050406030204" pitchFamily="18" charset="0"/>
                                  </a:rPr>
                                  <m:t>=−</m:t>
                                </m:r>
                                <m:r>
                                  <a:rPr lang="en-US" sz="4800" b="1" i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1587" y="7503987"/>
                <a:ext cx="16965422" cy="4307013"/>
              </a:xfrm>
              <a:prstGeom prst="rect">
                <a:avLst/>
              </a:prstGeom>
              <a:blipFill rotWithShape="1">
                <a:blip r:embed="rId5"/>
                <a:stretch>
                  <a:fillRect l="-1617" t="-31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TextBox 51"/>
          <p:cNvSpPr txBox="1"/>
          <p:nvPr/>
        </p:nvSpPr>
        <p:spPr>
          <a:xfrm>
            <a:off x="992188" y="2505670"/>
            <a:ext cx="23545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i="1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5400" b="1" i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 Xác định thành phần của số phức khi biết tổng, hiệu, tích các số phức.</a:t>
            </a:r>
            <a:endParaRPr lang="en-US" sz="5400" b="1" i="1" dirty="0">
              <a:solidFill>
                <a:srgbClr val="007C00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2664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8" grpId="0"/>
      <p:bldP spid="49" grpId="0"/>
      <p:bldP spid="50" grpId="0"/>
      <p:bldP spid="5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1331518" y="1664346"/>
            <a:ext cx="18391965" cy="861774"/>
            <a:chOff x="50022" y="1552813"/>
            <a:chExt cx="18391965" cy="861774"/>
          </a:xfrm>
        </p:grpSpPr>
        <p:sp>
          <p:nvSpPr>
            <p:cNvPr id="42" name="Rounded Rectangle 41"/>
            <p:cNvSpPr/>
            <p:nvPr/>
          </p:nvSpPr>
          <p:spPr>
            <a:xfrm>
              <a:off x="230187" y="1584757"/>
              <a:ext cx="1143000" cy="804672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0022" y="1552813"/>
              <a:ext cx="1399365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449387" y="1572057"/>
              <a:ext cx="16992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endParaRPr lang="en-US" sz="4800" b="1" spc="-150" dirty="0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1906587" y="2505670"/>
            <a:ext cx="8686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2: Ph</a:t>
            </a:r>
            <a:r>
              <a:rPr lang="vi-VN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ư</a:t>
            </a:r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ơng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ình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ìm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z.</a:t>
            </a:r>
          </a:p>
        </p:txBody>
      </p:sp>
      <p:grpSp>
        <p:nvGrpSpPr>
          <p:cNvPr id="50" name="Group 10">
            <a:extLst>
              <a:ext uri="{FF2B5EF4-FFF2-40B4-BE49-F238E27FC236}">
                <a16:creationId xmlns:a16="http://schemas.microsoft.com/office/drawing/2014/main" id="{12A9C469-B66F-4524-BBFE-D3C254C6C477}"/>
              </a:ext>
            </a:extLst>
          </p:cNvPr>
          <p:cNvGrpSpPr/>
          <p:nvPr/>
        </p:nvGrpSpPr>
        <p:grpSpPr>
          <a:xfrm>
            <a:off x="1575311" y="8839199"/>
            <a:ext cx="21819676" cy="4267201"/>
            <a:chOff x="1270511" y="5867400"/>
            <a:chExt cx="21819676" cy="4720938"/>
          </a:xfrm>
        </p:grpSpPr>
        <p:sp>
          <p:nvSpPr>
            <p:cNvPr id="51" name="Rounded Rectangle 52">
              <a:extLst>
                <a:ext uri="{FF2B5EF4-FFF2-40B4-BE49-F238E27FC236}">
                  <a16:creationId xmlns:a16="http://schemas.microsoft.com/office/drawing/2014/main" id="{2FD0C8A9-B2CB-4115-9C8A-7C2DECE34AA9}"/>
                </a:ext>
              </a:extLst>
            </p:cNvPr>
            <p:cNvSpPr/>
            <p:nvPr/>
          </p:nvSpPr>
          <p:spPr>
            <a:xfrm>
              <a:off x="1272210" y="6139010"/>
              <a:ext cx="21817977" cy="444932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3" name="Group 60">
              <a:extLst>
                <a:ext uri="{FF2B5EF4-FFF2-40B4-BE49-F238E27FC236}">
                  <a16:creationId xmlns:a16="http://schemas.microsoft.com/office/drawing/2014/main" id="{0E18E609-A505-43E6-9A06-03BB8EC48403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>
                <a:extLst>
                  <a:ext uri="{FF2B5EF4-FFF2-40B4-BE49-F238E27FC236}">
                    <a16:creationId xmlns:a16="http://schemas.microsoft.com/office/drawing/2014/main" id="{82D25191-E343-420E-8073-556C373ACB3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E4000D1A-14BF-46EB-98E1-119CE8EFB805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Round Diagonal Corner Rectangle 58">
                <a:extLst>
                  <a:ext uri="{FF2B5EF4-FFF2-40B4-BE49-F238E27FC236}">
                    <a16:creationId xmlns:a16="http://schemas.microsoft.com/office/drawing/2014/main" id="{A1C8DFA8-451A-4388-9B3B-16A72F4B85FD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Freeform 15">
                <a:extLst>
                  <a:ext uri="{FF2B5EF4-FFF2-40B4-BE49-F238E27FC236}">
                    <a16:creationId xmlns:a16="http://schemas.microsoft.com/office/drawing/2014/main" id="{7D7BEA0F-A2A2-4BD6-846B-893A86A35B6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0" name="Group 54">
            <a:extLst>
              <a:ext uri="{FF2B5EF4-FFF2-40B4-BE49-F238E27FC236}">
                <a16:creationId xmlns:a16="http://schemas.microsoft.com/office/drawing/2014/main" id="{EC4E74A0-E7AB-420B-A01A-B742341F9333}"/>
              </a:ext>
            </a:extLst>
          </p:cNvPr>
          <p:cNvGrpSpPr/>
          <p:nvPr/>
        </p:nvGrpSpPr>
        <p:grpSpPr>
          <a:xfrm>
            <a:off x="1553160" y="6386813"/>
            <a:ext cx="21841827" cy="1963062"/>
            <a:chOff x="1268078" y="3405486"/>
            <a:chExt cx="21841827" cy="2374449"/>
          </a:xfrm>
        </p:grpSpPr>
        <p:sp>
          <p:nvSpPr>
            <p:cNvPr id="61" name="Rounded Rectangle 61">
              <a:extLst>
                <a:ext uri="{FF2B5EF4-FFF2-40B4-BE49-F238E27FC236}">
                  <a16:creationId xmlns:a16="http://schemas.microsoft.com/office/drawing/2014/main" id="{478ECB34-2A68-450F-8A26-A70D574EB9AD}"/>
                </a:ext>
              </a:extLst>
            </p:cNvPr>
            <p:cNvSpPr/>
            <p:nvPr/>
          </p:nvSpPr>
          <p:spPr>
            <a:xfrm>
              <a:off x="1268078" y="3790952"/>
              <a:ext cx="21841827" cy="198898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2" name="Group 67">
              <a:extLst>
                <a:ext uri="{FF2B5EF4-FFF2-40B4-BE49-F238E27FC236}">
                  <a16:creationId xmlns:a16="http://schemas.microsoft.com/office/drawing/2014/main" id="{14221931-719D-47D0-9B46-3BAAA26F8F5B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84833"/>
              <a:chOff x="1311958" y="3405486"/>
              <a:chExt cx="3251532" cy="984833"/>
            </a:xfrm>
          </p:grpSpPr>
          <p:sp>
            <p:nvSpPr>
              <p:cNvPr id="63" name="Freeform 20">
                <a:extLst>
                  <a:ext uri="{FF2B5EF4-FFF2-40B4-BE49-F238E27FC236}">
                    <a16:creationId xmlns:a16="http://schemas.microsoft.com/office/drawing/2014/main" id="{46322864-F12B-422A-B9DD-F907D2CF08C3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2F1CF724-F40B-4966-9FDC-C2342C30BBCC}"/>
                  </a:ext>
                </a:extLst>
              </p:cNvPr>
              <p:cNvSpPr txBox="1"/>
              <p:nvPr/>
            </p:nvSpPr>
            <p:spPr>
              <a:xfrm>
                <a:off x="2250671" y="3422403"/>
                <a:ext cx="1667444" cy="967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5</a:t>
                </a:r>
              </a:p>
            </p:txBody>
          </p:sp>
          <p:grpSp>
            <p:nvGrpSpPr>
              <p:cNvPr id="65" name="Group 70">
                <a:extLst>
                  <a:ext uri="{FF2B5EF4-FFF2-40B4-BE49-F238E27FC236}">
                    <a16:creationId xmlns:a16="http://schemas.microsoft.com/office/drawing/2014/main" id="{35EE41B4-D6AA-480D-86E4-9813DE06C495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748D3812-799D-4717-B385-C78800C1399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>
                  <a:extLst>
                    <a:ext uri="{FF2B5EF4-FFF2-40B4-BE49-F238E27FC236}">
                      <a16:creationId xmlns:a16="http://schemas.microsoft.com/office/drawing/2014/main" id="{FF6B3C18-F9BE-4A2F-ACB7-CB7D70A6783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>
                  <a:extLst>
                    <a:ext uri="{FF2B5EF4-FFF2-40B4-BE49-F238E27FC236}">
                      <a16:creationId xmlns:a16="http://schemas.microsoft.com/office/drawing/2014/main" id="{31F20577-5E21-44A2-9819-E03995A3451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>
                  <a:extLst>
                    <a:ext uri="{FF2B5EF4-FFF2-40B4-BE49-F238E27FC236}">
                      <a16:creationId xmlns:a16="http://schemas.microsoft.com/office/drawing/2014/main" id="{2933FF5F-2B8F-4C4F-8C3A-98BA6D687B8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6">
                  <a:extLst>
                    <a:ext uri="{FF2B5EF4-FFF2-40B4-BE49-F238E27FC236}">
                      <a16:creationId xmlns:a16="http://schemas.microsoft.com/office/drawing/2014/main" id="{E51BDAAA-D485-41FB-885D-47407AA661D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17">
                  <a:extLst>
                    <a:ext uri="{FF2B5EF4-FFF2-40B4-BE49-F238E27FC236}">
                      <a16:creationId xmlns:a16="http://schemas.microsoft.com/office/drawing/2014/main" id="{C4BCD93D-DD3E-4626-86F2-88DB7A9D489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18">
                  <a:extLst>
                    <a:ext uri="{FF2B5EF4-FFF2-40B4-BE49-F238E27FC236}">
                      <a16:creationId xmlns:a16="http://schemas.microsoft.com/office/drawing/2014/main" id="{B326B1D7-2221-48E3-A658-BCC5B744688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19">
                  <a:extLst>
                    <a:ext uri="{FF2B5EF4-FFF2-40B4-BE49-F238E27FC236}">
                      <a16:creationId xmlns:a16="http://schemas.microsoft.com/office/drawing/2014/main" id="{54E5D103-D81A-4BFC-9C7F-23AE065D65B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20">
                  <a:extLst>
                    <a:ext uri="{FF2B5EF4-FFF2-40B4-BE49-F238E27FC236}">
                      <a16:creationId xmlns:a16="http://schemas.microsoft.com/office/drawing/2014/main" id="{CE980624-311F-46B9-8891-D8A107E016E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21">
                  <a:extLst>
                    <a:ext uri="{FF2B5EF4-FFF2-40B4-BE49-F238E27FC236}">
                      <a16:creationId xmlns:a16="http://schemas.microsoft.com/office/drawing/2014/main" id="{651AADCA-33A3-4E0F-8B9B-CE3C998A95D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22">
                  <a:extLst>
                    <a:ext uri="{FF2B5EF4-FFF2-40B4-BE49-F238E27FC236}">
                      <a16:creationId xmlns:a16="http://schemas.microsoft.com/office/drawing/2014/main" id="{1083D8D2-C5F0-4D3F-BEC6-512C9056F0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23">
                  <a:extLst>
                    <a:ext uri="{FF2B5EF4-FFF2-40B4-BE49-F238E27FC236}">
                      <a16:creationId xmlns:a16="http://schemas.microsoft.com/office/drawing/2014/main" id="{8DF3965F-74FF-4B08-8003-914791602CC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2" name="Freeform 24">
                  <a:extLst>
                    <a:ext uri="{FF2B5EF4-FFF2-40B4-BE49-F238E27FC236}">
                      <a16:creationId xmlns:a16="http://schemas.microsoft.com/office/drawing/2014/main" id="{30455BF4-20F8-4EFD-A51E-61911923A4F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4" name="Freeform 25">
                  <a:extLst>
                    <a:ext uri="{FF2B5EF4-FFF2-40B4-BE49-F238E27FC236}">
                      <a16:creationId xmlns:a16="http://schemas.microsoft.com/office/drawing/2014/main" id="{FAD216C9-4A08-461D-AC51-F53B0D2831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" name="Freeform 26">
                  <a:extLst>
                    <a:ext uri="{FF2B5EF4-FFF2-40B4-BE49-F238E27FC236}">
                      <a16:creationId xmlns:a16="http://schemas.microsoft.com/office/drawing/2014/main" id="{DD26A7D9-CB7A-4E82-9452-5921B91DDB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6" name="Freeform 27">
                  <a:extLst>
                    <a:ext uri="{FF2B5EF4-FFF2-40B4-BE49-F238E27FC236}">
                      <a16:creationId xmlns:a16="http://schemas.microsoft.com/office/drawing/2014/main" id="{14FE0C68-934A-4CB7-9FB8-4243B1754D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" name="Freeform 28">
                  <a:extLst>
                    <a:ext uri="{FF2B5EF4-FFF2-40B4-BE49-F238E27FC236}">
                      <a16:creationId xmlns:a16="http://schemas.microsoft.com/office/drawing/2014/main" id="{BF620A22-3BAA-44FD-B910-F07FF83B19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0" name="Freeform 29">
                  <a:extLst>
                    <a:ext uri="{FF2B5EF4-FFF2-40B4-BE49-F238E27FC236}">
                      <a16:creationId xmlns:a16="http://schemas.microsoft.com/office/drawing/2014/main" id="{EA8A7066-BA6B-42D8-A916-4D145EEE6D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1" name="Freeform 30">
                  <a:extLst>
                    <a:ext uri="{FF2B5EF4-FFF2-40B4-BE49-F238E27FC236}">
                      <a16:creationId xmlns:a16="http://schemas.microsoft.com/office/drawing/2014/main" id="{CDA06FC6-AC70-46D4-BDB0-B5C069AAA3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2" name="Freeform 31">
                  <a:extLst>
                    <a:ext uri="{FF2B5EF4-FFF2-40B4-BE49-F238E27FC236}">
                      <a16:creationId xmlns:a16="http://schemas.microsoft.com/office/drawing/2014/main" id="{BCB21E4A-5A18-48D9-B1AA-51B04130D3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32">
                  <a:extLst>
                    <a:ext uri="{FF2B5EF4-FFF2-40B4-BE49-F238E27FC236}">
                      <a16:creationId xmlns:a16="http://schemas.microsoft.com/office/drawing/2014/main" id="{30DB93F9-C936-43A0-801C-AFF1DFF7CE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Freeform 33">
                  <a:extLst>
                    <a:ext uri="{FF2B5EF4-FFF2-40B4-BE49-F238E27FC236}">
                      <a16:creationId xmlns:a16="http://schemas.microsoft.com/office/drawing/2014/main" id="{A3B1BC48-F8EE-461A-990E-85C97423E6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Freeform 34">
                  <a:extLst>
                    <a:ext uri="{FF2B5EF4-FFF2-40B4-BE49-F238E27FC236}">
                      <a16:creationId xmlns:a16="http://schemas.microsoft.com/office/drawing/2014/main" id="{61FF1293-4C9F-476F-90B1-881209CFD7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7" name="Freeform 35">
                  <a:extLst>
                    <a:ext uri="{FF2B5EF4-FFF2-40B4-BE49-F238E27FC236}">
                      <a16:creationId xmlns:a16="http://schemas.microsoft.com/office/drawing/2014/main" id="{EE5EE17E-6F76-4379-8460-1266288850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" name="Freeform 36">
                  <a:extLst>
                    <a:ext uri="{FF2B5EF4-FFF2-40B4-BE49-F238E27FC236}">
                      <a16:creationId xmlns:a16="http://schemas.microsoft.com/office/drawing/2014/main" id="{329AB044-FF73-4392-9AB3-9A298DDCE2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EF350B25-2D64-4259-9469-EA00C7BC0AD6}"/>
                  </a:ext>
                </a:extLst>
              </p:cNvPr>
              <p:cNvSpPr/>
              <p:nvPr/>
            </p:nvSpPr>
            <p:spPr>
              <a:xfrm>
                <a:off x="5407489" y="7086599"/>
                <a:ext cx="13570190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l-PL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 số phức </a:t>
                </a:r>
                <a14:m>
                  <m:oMath xmlns:m="http://schemas.openxmlformats.org/officeDocument/2006/math"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𝒛</m:t>
                    </m:r>
                  </m:oMath>
                </a14:m>
                <a:r>
                  <a:rPr lang="pl-PL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ỏa mãn </a:t>
                </a:r>
                <a14:m>
                  <m:oMath xmlns:m="http://schemas.openxmlformats.org/officeDocument/2006/math"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𝒛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𝒊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𝒊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EF350B25-2D64-4259-9469-EA00C7BC0A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7489" y="7086599"/>
                <a:ext cx="13570190" cy="830997"/>
              </a:xfrm>
              <a:prstGeom prst="rect">
                <a:avLst/>
              </a:prstGeom>
              <a:blipFill>
                <a:blip r:embed="rId2"/>
                <a:stretch>
                  <a:fillRect l="-2022" t="-1532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4518F23-3F6A-4388-9492-859E4AF8E774}"/>
                  </a:ext>
                </a:extLst>
              </p:cNvPr>
              <p:cNvSpPr/>
              <p:nvPr/>
            </p:nvSpPr>
            <p:spPr>
              <a:xfrm>
                <a:off x="6097588" y="9143999"/>
                <a:ext cx="10820399" cy="26365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l-PL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pl-PL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𝒛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𝒊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𝒊</m:t>
                    </m:r>
                  </m:oMath>
                </a14:m>
                <a:endParaRPr lang="pl-PL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4800" b="1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 </a:t>
                </a:r>
                <a14:m>
                  <m:oMath xmlns:m="http://schemas.openxmlformats.org/officeDocument/2006/math">
                    <m:r>
                      <a:rPr lang="pl-PL" sz="48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𝒛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 (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− 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+ (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− 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𝒊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𝒛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𝒊</m:t>
                    </m:r>
                  </m:oMath>
                </a14:m>
                <a:endParaRPr lang="pl-PL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4518F23-3F6A-4388-9492-859E4AF8E7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7588" y="9143999"/>
                <a:ext cx="10820399" cy="2636556"/>
              </a:xfrm>
              <a:prstGeom prst="rect">
                <a:avLst/>
              </a:prstGeom>
              <a:blipFill>
                <a:blip r:embed="rId3"/>
                <a:stretch>
                  <a:fillRect l="-2535" t="-5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9C4E07A-82FA-4CAA-B380-D6F2C8052FC0}"/>
                  </a:ext>
                </a:extLst>
              </p:cNvPr>
              <p:cNvSpPr txBox="1"/>
              <p:nvPr/>
            </p:nvSpPr>
            <p:spPr>
              <a:xfrm>
                <a:off x="5868987" y="11734799"/>
                <a:ext cx="11353800" cy="11592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ứ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𝒛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𝒊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9C4E07A-82FA-4CAA-B380-D6F2C8052F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987" y="11734799"/>
                <a:ext cx="11353800" cy="1159228"/>
              </a:xfrm>
              <a:prstGeom prst="rect">
                <a:avLst/>
              </a:prstGeom>
              <a:blipFill>
                <a:blip r:embed="rId4"/>
                <a:stretch>
                  <a:fillRect l="-2470" b="-1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8" name="Group 97">
            <a:extLst>
              <a:ext uri="{FF2B5EF4-FFF2-40B4-BE49-F238E27FC236}">
                <a16:creationId xmlns:a16="http://schemas.microsoft.com/office/drawing/2014/main" id="{FEF7E1F7-4F91-4925-A9A2-0D47A4660314}"/>
              </a:ext>
            </a:extLst>
          </p:cNvPr>
          <p:cNvGrpSpPr/>
          <p:nvPr/>
        </p:nvGrpSpPr>
        <p:grpSpPr>
          <a:xfrm>
            <a:off x="1157448" y="3657600"/>
            <a:ext cx="22244547" cy="2390047"/>
            <a:chOff x="1157448" y="3657600"/>
            <a:chExt cx="22244547" cy="2390047"/>
          </a:xfrm>
        </p:grpSpPr>
        <p:sp>
          <p:nvSpPr>
            <p:cNvPr id="99" name="Rounded Rectangle 66">
              <a:extLst>
                <a:ext uri="{FF2B5EF4-FFF2-40B4-BE49-F238E27FC236}">
                  <a16:creationId xmlns:a16="http://schemas.microsoft.com/office/drawing/2014/main" id="{2F67DB02-D37F-470E-A3C6-D9BA266AA554}"/>
                </a:ext>
              </a:extLst>
            </p:cNvPr>
            <p:cNvSpPr/>
            <p:nvPr/>
          </p:nvSpPr>
          <p:spPr>
            <a:xfrm>
              <a:off x="1533269" y="4083262"/>
              <a:ext cx="21868726" cy="1964385"/>
            </a:xfrm>
            <a:prstGeom prst="roundRect">
              <a:avLst>
                <a:gd name="adj" fmla="val 4110"/>
              </a:avLst>
            </a:prstGeom>
            <a:solidFill>
              <a:srgbClr val="F4DA88"/>
            </a:solidFill>
            <a:ln w="28575">
              <a:solidFill>
                <a:srgbClr val="8E6F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solidFill>
                  <a:srgbClr val="F0CC5A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03" name="Group 102">
              <a:extLst>
                <a:ext uri="{FF2B5EF4-FFF2-40B4-BE49-F238E27FC236}">
                  <a16:creationId xmlns:a16="http://schemas.microsoft.com/office/drawing/2014/main" id="{610B452B-FA43-474B-9BB6-FC4159EF1263}"/>
                </a:ext>
              </a:extLst>
            </p:cNvPr>
            <p:cNvGrpSpPr/>
            <p:nvPr/>
          </p:nvGrpSpPr>
          <p:grpSpPr>
            <a:xfrm>
              <a:off x="1157448" y="3657600"/>
              <a:ext cx="5473539" cy="1006475"/>
              <a:chOff x="1157448" y="3657600"/>
              <a:chExt cx="5473539" cy="1006475"/>
            </a:xfrm>
          </p:grpSpPr>
          <p:sp>
            <p:nvSpPr>
              <p:cNvPr id="109" name="Freeform 20">
                <a:extLst>
                  <a:ext uri="{FF2B5EF4-FFF2-40B4-BE49-F238E27FC236}">
                    <a16:creationId xmlns:a16="http://schemas.microsoft.com/office/drawing/2014/main" id="{D2D47581-856E-410B-9002-FA6BD2EC99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94540" y="3771901"/>
                <a:ext cx="5336447" cy="800108"/>
              </a:xfrm>
              <a:prstGeom prst="roundRect">
                <a:avLst/>
              </a:prstGeom>
              <a:solidFill>
                <a:srgbClr val="91720D"/>
              </a:solidFill>
              <a:ln>
                <a:solidFill>
                  <a:schemeClr val="accent3">
                    <a:lumMod val="5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srgbClr val="8E6F0C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0" name="TextBox 109">
                <a:extLst>
                  <a:ext uri="{FF2B5EF4-FFF2-40B4-BE49-F238E27FC236}">
                    <a16:creationId xmlns:a16="http://schemas.microsoft.com/office/drawing/2014/main" id="{38779282-40E2-4003-B9BA-23BD092EA285}"/>
                  </a:ext>
                </a:extLst>
              </p:cNvPr>
              <p:cNvSpPr txBox="1"/>
              <p:nvPr/>
            </p:nvSpPr>
            <p:spPr>
              <a:xfrm>
                <a:off x="2058987" y="3657600"/>
                <a:ext cx="4495521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54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Ph</a:t>
                </a:r>
                <a:r>
                  <a:rPr lang="vi-VN" sz="54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ư</a:t>
                </a:r>
                <a:r>
                  <a:rPr lang="en-US" sz="5400" b="1" dirty="0" err="1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ơng</a:t>
                </a:r>
                <a:r>
                  <a:rPr lang="en-US" sz="54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b="1" dirty="0" err="1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pháp</a:t>
                </a:r>
                <a:endParaRPr lang="en-US" sz="5400" b="1" dirty="0">
                  <a:solidFill>
                    <a:schemeClr val="bg1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11" name="Group 110">
                <a:extLst>
                  <a:ext uri="{FF2B5EF4-FFF2-40B4-BE49-F238E27FC236}">
                    <a16:creationId xmlns:a16="http://schemas.microsoft.com/office/drawing/2014/main" id="{DBE7F46A-FC86-4909-B7F8-CB6678032C7A}"/>
                  </a:ext>
                </a:extLst>
              </p:cNvPr>
              <p:cNvGrpSpPr/>
              <p:nvPr/>
            </p:nvGrpSpPr>
            <p:grpSpPr>
              <a:xfrm>
                <a:off x="1157448" y="3665441"/>
                <a:ext cx="998634" cy="998634"/>
                <a:chOff x="1157448" y="3665441"/>
                <a:chExt cx="998634" cy="998634"/>
              </a:xfrm>
            </p:grpSpPr>
            <p:pic>
              <p:nvPicPr>
                <p:cNvPr id="112" name="Picture 111">
                  <a:extLst>
                    <a:ext uri="{FF2B5EF4-FFF2-40B4-BE49-F238E27FC236}">
                      <a16:creationId xmlns:a16="http://schemas.microsoft.com/office/drawing/2014/main" id="{A563B7D6-B87F-4B47-933B-D38C20B50A9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164072" y="3672065"/>
                  <a:ext cx="985387" cy="985387"/>
                </a:xfrm>
                <a:prstGeom prst="rect">
                  <a:avLst/>
                </a:prstGeom>
              </p:spPr>
            </p:pic>
            <p:sp>
              <p:nvSpPr>
                <p:cNvPr id="113" name="Oval 112">
                  <a:extLst>
                    <a:ext uri="{FF2B5EF4-FFF2-40B4-BE49-F238E27FC236}">
                      <a16:creationId xmlns:a16="http://schemas.microsoft.com/office/drawing/2014/main" id="{85E50FB8-9E7A-4FF7-8AC4-3AF022184F13}"/>
                    </a:ext>
                  </a:extLst>
                </p:cNvPr>
                <p:cNvSpPr/>
                <p:nvPr/>
              </p:nvSpPr>
              <p:spPr>
                <a:xfrm>
                  <a:off x="1157448" y="3665441"/>
                  <a:ext cx="998634" cy="998634"/>
                </a:xfrm>
                <a:prstGeom prst="ellipse">
                  <a:avLst/>
                </a:prstGeom>
                <a:noFill/>
                <a:ln>
                  <a:solidFill>
                    <a:schemeClr val="accent3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2ADA885B-F7AE-47D7-8F86-DCDDFF24F3A9}"/>
                  </a:ext>
                </a:extLst>
              </p:cNvPr>
              <p:cNvSpPr txBox="1"/>
              <p:nvPr/>
            </p:nvSpPr>
            <p:spPr>
              <a:xfrm>
                <a:off x="1860758" y="4648200"/>
                <a:ext cx="2153422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ận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ết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iến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ã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ọ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ề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ứ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</a:t>
                </a:r>
                <a:r>
                  <a:rPr lang="vi-VN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ư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ơ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𝒛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2ADA885B-F7AE-47D7-8F86-DCDDFF24F3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0758" y="4648200"/>
                <a:ext cx="21534229" cy="830997"/>
              </a:xfrm>
              <a:prstGeom prst="rect">
                <a:avLst/>
              </a:prstGeom>
              <a:blipFill>
                <a:blip r:embed="rId6"/>
                <a:stretch>
                  <a:fillRect l="-1274" t="-16176" r="-283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14828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1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87C0F78-195D-4BF3-BCB2-E446D5C83973}"/>
              </a:ext>
            </a:extLst>
          </p:cNvPr>
          <p:cNvSpPr txBox="1"/>
          <p:nvPr/>
        </p:nvSpPr>
        <p:spPr>
          <a:xfrm>
            <a:off x="1906587" y="2362200"/>
            <a:ext cx="8686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2: Ph</a:t>
            </a:r>
            <a:r>
              <a:rPr lang="vi-VN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ư</a:t>
            </a:r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ơng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ình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ìm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z.</a:t>
            </a:r>
          </a:p>
        </p:txBody>
      </p:sp>
      <p:grpSp>
        <p:nvGrpSpPr>
          <p:cNvPr id="3" name="Group 10">
            <a:extLst>
              <a:ext uri="{FF2B5EF4-FFF2-40B4-BE49-F238E27FC236}">
                <a16:creationId xmlns:a16="http://schemas.microsoft.com/office/drawing/2014/main" id="{06358F18-062E-4E1E-9167-3277E3525950}"/>
              </a:ext>
            </a:extLst>
          </p:cNvPr>
          <p:cNvGrpSpPr/>
          <p:nvPr/>
        </p:nvGrpSpPr>
        <p:grpSpPr>
          <a:xfrm>
            <a:off x="1575311" y="5486399"/>
            <a:ext cx="21819676" cy="8001001"/>
            <a:chOff x="1270511" y="5867400"/>
            <a:chExt cx="21819676" cy="8851757"/>
          </a:xfrm>
        </p:grpSpPr>
        <p:sp>
          <p:nvSpPr>
            <p:cNvPr id="4" name="Rounded Rectangle 52">
              <a:extLst>
                <a:ext uri="{FF2B5EF4-FFF2-40B4-BE49-F238E27FC236}">
                  <a16:creationId xmlns:a16="http://schemas.microsoft.com/office/drawing/2014/main" id="{8A2B9168-F92C-4283-9F8A-836F7A29C63A}"/>
                </a:ext>
              </a:extLst>
            </p:cNvPr>
            <p:cNvSpPr/>
            <p:nvPr/>
          </p:nvSpPr>
          <p:spPr>
            <a:xfrm>
              <a:off x="1272210" y="6139010"/>
              <a:ext cx="21817977" cy="858014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" name="Group 60">
              <a:extLst>
                <a:ext uri="{FF2B5EF4-FFF2-40B4-BE49-F238E27FC236}">
                  <a16:creationId xmlns:a16="http://schemas.microsoft.com/office/drawing/2014/main" id="{644A7190-02F5-4601-BD78-8C48B690EEDD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6" name="Freeform 20">
                <a:extLst>
                  <a:ext uri="{FF2B5EF4-FFF2-40B4-BE49-F238E27FC236}">
                    <a16:creationId xmlns:a16="http://schemas.microsoft.com/office/drawing/2014/main" id="{AAF705D9-F0A9-48B5-A360-316882F2D81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E35A5DD-68D5-428C-9436-76A69C189321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" name="Round Diagonal Corner Rectangle 58">
                <a:extLst>
                  <a:ext uri="{FF2B5EF4-FFF2-40B4-BE49-F238E27FC236}">
                    <a16:creationId xmlns:a16="http://schemas.microsoft.com/office/drawing/2014/main" id="{B93CC458-D29D-4AA9-9133-32F58EB86D9B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Freeform 15">
                <a:extLst>
                  <a:ext uri="{FF2B5EF4-FFF2-40B4-BE49-F238E27FC236}">
                    <a16:creationId xmlns:a16="http://schemas.microsoft.com/office/drawing/2014/main" id="{C28D6723-55E0-416F-AD8D-A9D48DD00FF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0" name="Group 54">
            <a:extLst>
              <a:ext uri="{FF2B5EF4-FFF2-40B4-BE49-F238E27FC236}">
                <a16:creationId xmlns:a16="http://schemas.microsoft.com/office/drawing/2014/main" id="{1257870C-0B23-48D8-A8E1-EF2E8A528DFD}"/>
              </a:ext>
            </a:extLst>
          </p:cNvPr>
          <p:cNvGrpSpPr/>
          <p:nvPr/>
        </p:nvGrpSpPr>
        <p:grpSpPr>
          <a:xfrm>
            <a:off x="1553160" y="3415013"/>
            <a:ext cx="21841827" cy="1963062"/>
            <a:chOff x="1268078" y="3405486"/>
            <a:chExt cx="21841827" cy="2374449"/>
          </a:xfrm>
        </p:grpSpPr>
        <p:sp>
          <p:nvSpPr>
            <p:cNvPr id="11" name="Rounded Rectangle 61">
              <a:extLst>
                <a:ext uri="{FF2B5EF4-FFF2-40B4-BE49-F238E27FC236}">
                  <a16:creationId xmlns:a16="http://schemas.microsoft.com/office/drawing/2014/main" id="{5BBCF51E-286F-44F9-9B75-76DAD9A64F27}"/>
                </a:ext>
              </a:extLst>
            </p:cNvPr>
            <p:cNvSpPr/>
            <p:nvPr/>
          </p:nvSpPr>
          <p:spPr>
            <a:xfrm>
              <a:off x="1268078" y="3790952"/>
              <a:ext cx="21841827" cy="198898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2" name="Group 67">
              <a:extLst>
                <a:ext uri="{FF2B5EF4-FFF2-40B4-BE49-F238E27FC236}">
                  <a16:creationId xmlns:a16="http://schemas.microsoft.com/office/drawing/2014/main" id="{F7722BE7-B41B-4BD2-8132-65535F49487D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84833"/>
              <a:chOff x="1311958" y="3405486"/>
              <a:chExt cx="3251532" cy="984833"/>
            </a:xfrm>
          </p:grpSpPr>
          <p:sp>
            <p:nvSpPr>
              <p:cNvPr id="13" name="Freeform 20">
                <a:extLst>
                  <a:ext uri="{FF2B5EF4-FFF2-40B4-BE49-F238E27FC236}">
                    <a16:creationId xmlns:a16="http://schemas.microsoft.com/office/drawing/2014/main" id="{00178960-3760-4397-A04A-49DB860B776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799E0C1-6D66-4964-994B-A334A59F79CD}"/>
                  </a:ext>
                </a:extLst>
              </p:cNvPr>
              <p:cNvSpPr txBox="1"/>
              <p:nvPr/>
            </p:nvSpPr>
            <p:spPr>
              <a:xfrm>
                <a:off x="2250671" y="3422403"/>
                <a:ext cx="1667444" cy="967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6</a:t>
                </a:r>
              </a:p>
            </p:txBody>
          </p:sp>
          <p:grpSp>
            <p:nvGrpSpPr>
              <p:cNvPr id="15" name="Group 70">
                <a:extLst>
                  <a:ext uri="{FF2B5EF4-FFF2-40B4-BE49-F238E27FC236}">
                    <a16:creationId xmlns:a16="http://schemas.microsoft.com/office/drawing/2014/main" id="{F00E0BDE-43E9-4D31-9840-5E16D71CC4F4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6" name="Rectangle 15">
                  <a:extLst>
                    <a:ext uri="{FF2B5EF4-FFF2-40B4-BE49-F238E27FC236}">
                      <a16:creationId xmlns:a16="http://schemas.microsoft.com/office/drawing/2014/main" id="{B247E297-7975-4A40-A0ED-8B90385B8935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" name="Freeform 13">
                  <a:extLst>
                    <a:ext uri="{FF2B5EF4-FFF2-40B4-BE49-F238E27FC236}">
                      <a16:creationId xmlns:a16="http://schemas.microsoft.com/office/drawing/2014/main" id="{60373543-36D9-4902-A03C-649E8202BBD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14">
                  <a:extLst>
                    <a:ext uri="{FF2B5EF4-FFF2-40B4-BE49-F238E27FC236}">
                      <a16:creationId xmlns:a16="http://schemas.microsoft.com/office/drawing/2014/main" id="{5DE92212-9750-45BD-8D9F-A1367400811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5">
                  <a:extLst>
                    <a:ext uri="{FF2B5EF4-FFF2-40B4-BE49-F238E27FC236}">
                      <a16:creationId xmlns:a16="http://schemas.microsoft.com/office/drawing/2014/main" id="{3615C0BF-C36D-4FD0-A2E2-CFD363C77DF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16">
                  <a:extLst>
                    <a:ext uri="{FF2B5EF4-FFF2-40B4-BE49-F238E27FC236}">
                      <a16:creationId xmlns:a16="http://schemas.microsoft.com/office/drawing/2014/main" id="{E908D2A5-253A-4417-8FB6-E3871C95BF5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7">
                  <a:extLst>
                    <a:ext uri="{FF2B5EF4-FFF2-40B4-BE49-F238E27FC236}">
                      <a16:creationId xmlns:a16="http://schemas.microsoft.com/office/drawing/2014/main" id="{4F304D37-003A-4D74-861A-F115AB1CBDE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8">
                  <a:extLst>
                    <a:ext uri="{FF2B5EF4-FFF2-40B4-BE49-F238E27FC236}">
                      <a16:creationId xmlns:a16="http://schemas.microsoft.com/office/drawing/2014/main" id="{A1C27F8F-35DF-4284-9661-8D3EB4741C2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19">
                  <a:extLst>
                    <a:ext uri="{FF2B5EF4-FFF2-40B4-BE49-F238E27FC236}">
                      <a16:creationId xmlns:a16="http://schemas.microsoft.com/office/drawing/2014/main" id="{F34F304A-3828-44C0-8CE5-9A06E2C41B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0">
                  <a:extLst>
                    <a:ext uri="{FF2B5EF4-FFF2-40B4-BE49-F238E27FC236}">
                      <a16:creationId xmlns:a16="http://schemas.microsoft.com/office/drawing/2014/main" id="{05B19696-5FD8-40AC-A912-9A6D17E87B2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1">
                  <a:extLst>
                    <a:ext uri="{FF2B5EF4-FFF2-40B4-BE49-F238E27FC236}">
                      <a16:creationId xmlns:a16="http://schemas.microsoft.com/office/drawing/2014/main" id="{8D4DFECC-07D5-4DC5-A2F6-E04238FD99C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2">
                  <a:extLst>
                    <a:ext uri="{FF2B5EF4-FFF2-40B4-BE49-F238E27FC236}">
                      <a16:creationId xmlns:a16="http://schemas.microsoft.com/office/drawing/2014/main" id="{F708AE4B-7D2A-4C88-BA28-55B1D1CE83E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3">
                  <a:extLst>
                    <a:ext uri="{FF2B5EF4-FFF2-40B4-BE49-F238E27FC236}">
                      <a16:creationId xmlns:a16="http://schemas.microsoft.com/office/drawing/2014/main" id="{EA15B848-B08A-4565-82D3-076DDF1612B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4">
                  <a:extLst>
                    <a:ext uri="{FF2B5EF4-FFF2-40B4-BE49-F238E27FC236}">
                      <a16:creationId xmlns:a16="http://schemas.microsoft.com/office/drawing/2014/main" id="{6312B1F7-3807-4E22-8876-A572DE9E986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5">
                  <a:extLst>
                    <a:ext uri="{FF2B5EF4-FFF2-40B4-BE49-F238E27FC236}">
                      <a16:creationId xmlns:a16="http://schemas.microsoft.com/office/drawing/2014/main" id="{5ECAE10A-37A2-47AD-BDE3-2C1FFD4675B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6">
                  <a:extLst>
                    <a:ext uri="{FF2B5EF4-FFF2-40B4-BE49-F238E27FC236}">
                      <a16:creationId xmlns:a16="http://schemas.microsoft.com/office/drawing/2014/main" id="{1BB757A6-C31B-4F1B-A4D3-4EDD46E37A1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7">
                  <a:extLst>
                    <a:ext uri="{FF2B5EF4-FFF2-40B4-BE49-F238E27FC236}">
                      <a16:creationId xmlns:a16="http://schemas.microsoft.com/office/drawing/2014/main" id="{797986B2-73F7-47FC-9DEC-904D5E393A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28">
                  <a:extLst>
                    <a:ext uri="{FF2B5EF4-FFF2-40B4-BE49-F238E27FC236}">
                      <a16:creationId xmlns:a16="http://schemas.microsoft.com/office/drawing/2014/main" id="{F42B063A-2DE7-44E3-B362-DFFF4C13E5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29">
                  <a:extLst>
                    <a:ext uri="{FF2B5EF4-FFF2-40B4-BE49-F238E27FC236}">
                      <a16:creationId xmlns:a16="http://schemas.microsoft.com/office/drawing/2014/main" id="{98EE104E-322A-4F74-BED9-697A616F0A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30">
                  <a:extLst>
                    <a:ext uri="{FF2B5EF4-FFF2-40B4-BE49-F238E27FC236}">
                      <a16:creationId xmlns:a16="http://schemas.microsoft.com/office/drawing/2014/main" id="{CA16E20A-B52C-486E-B851-6923172218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1">
                  <a:extLst>
                    <a:ext uri="{FF2B5EF4-FFF2-40B4-BE49-F238E27FC236}">
                      <a16:creationId xmlns:a16="http://schemas.microsoft.com/office/drawing/2014/main" id="{D008209A-D021-4CA7-83CA-9573E6A501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2">
                  <a:extLst>
                    <a:ext uri="{FF2B5EF4-FFF2-40B4-BE49-F238E27FC236}">
                      <a16:creationId xmlns:a16="http://schemas.microsoft.com/office/drawing/2014/main" id="{97346870-0166-470D-BA1F-42CFA0F211A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33">
                  <a:extLst>
                    <a:ext uri="{FF2B5EF4-FFF2-40B4-BE49-F238E27FC236}">
                      <a16:creationId xmlns:a16="http://schemas.microsoft.com/office/drawing/2014/main" id="{F02E24CF-8472-4A02-B889-FB9A294A7B6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34">
                  <a:extLst>
                    <a:ext uri="{FF2B5EF4-FFF2-40B4-BE49-F238E27FC236}">
                      <a16:creationId xmlns:a16="http://schemas.microsoft.com/office/drawing/2014/main" id="{FD97DA08-1A76-4795-A6FC-4A40CC74F7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35">
                  <a:extLst>
                    <a:ext uri="{FF2B5EF4-FFF2-40B4-BE49-F238E27FC236}">
                      <a16:creationId xmlns:a16="http://schemas.microsoft.com/office/drawing/2014/main" id="{6EF2554F-F7E2-4A74-8826-31045A2F62C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0" name="Freeform 36">
                  <a:extLst>
                    <a:ext uri="{FF2B5EF4-FFF2-40B4-BE49-F238E27FC236}">
                      <a16:creationId xmlns:a16="http://schemas.microsoft.com/office/drawing/2014/main" id="{9032CA6F-9D27-40C6-B9AF-E48B88E0A1F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/>
              <p:nvPr/>
            </p:nvSpPr>
            <p:spPr>
              <a:xfrm>
                <a:off x="4834149" y="4013528"/>
                <a:ext cx="14734098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l-PL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 số phức </a:t>
                </a:r>
                <a14:m>
                  <m:oMath xmlns:m="http://schemas.openxmlformats.org/officeDocument/2006/math">
                    <m:r>
                      <a:rPr lang="pl-PL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𝒛</m:t>
                    </m:r>
                  </m:oMath>
                </a14:m>
                <a:r>
                  <a:rPr lang="pl-PL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ỏa mã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pl-PL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𝒛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̅"/>
                            <m:ctrlPr>
                              <a:rPr lang="en-US" sz="4800" b="1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𝒛</m:t>
                            </m:r>
                          </m:e>
                        </m:acc>
                      </m:e>
                    </m:d>
                    <m:d>
                      <m:dPr>
                        <m:ctrlPr>
                          <a:rPr lang="pl-PL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d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𝒛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𝒊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4149" y="4013528"/>
                <a:ext cx="14734098" cy="830997"/>
              </a:xfrm>
              <a:prstGeom prst="rect">
                <a:avLst/>
              </a:prstGeom>
              <a:blipFill>
                <a:blip r:embed="rId2"/>
                <a:stretch>
                  <a:fillRect l="-1862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8A16A936-F5BD-4B71-BFC9-D2E7ED896D51}"/>
                  </a:ext>
                </a:extLst>
              </p:cNvPr>
              <p:cNvSpPr txBox="1"/>
              <p:nvPr/>
            </p:nvSpPr>
            <p:spPr>
              <a:xfrm>
                <a:off x="5019865" y="12039600"/>
                <a:ext cx="113538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ứ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𝒛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𝒊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8A16A936-F5BD-4B71-BFC9-D2E7ED896D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9865" y="12039600"/>
                <a:ext cx="11353800" cy="830997"/>
              </a:xfrm>
              <a:prstGeom prst="rect">
                <a:avLst/>
              </a:prstGeom>
              <a:blipFill>
                <a:blip r:embed="rId3"/>
                <a:stretch>
                  <a:fillRect l="-2415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B5685BFD-AA62-4547-86C7-A1EBA65EBB5B}"/>
                  </a:ext>
                </a:extLst>
              </p:cNvPr>
              <p:cNvSpPr txBox="1"/>
              <p:nvPr/>
            </p:nvSpPr>
            <p:spPr>
              <a:xfrm>
                <a:off x="5166448" y="5978686"/>
                <a:ext cx="18914339" cy="56037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𝒛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𝒊</m:t>
                    </m:r>
                    <m:d>
                      <m:dPr>
                        <m:ctrlP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∈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</m:d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ở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𝒃𝒊</m:t>
                            </m:r>
                          </m:e>
                        </m:d>
                        <m: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𝒃𝒊</m:t>
                            </m:r>
                          </m:e>
                        </m:d>
                      </m:e>
                    </m:d>
                    <m:d>
                      <m:dPr>
                        <m:ctrlP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d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𝟓</m:t>
                    </m:r>
                    <m:d>
                      <m:dPr>
                        <m:ctrlP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𝒊</m:t>
                        </m:r>
                      </m:e>
                    </m:d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𝒊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endParaRPr lang="en-US" sz="4800" b="1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⇔</m:t>
                      </m:r>
                      <m:d>
                        <m:dPr>
                          <m:ctrlP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</m:d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</m:d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𝒊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𝟖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𝒊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𝟏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𝟒</m:t>
                              </m:r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𝟖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B5685BFD-AA62-4547-86C7-A1EBA65EBB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6448" y="5978686"/>
                <a:ext cx="18914339" cy="5603714"/>
              </a:xfrm>
              <a:prstGeom prst="rect">
                <a:avLst/>
              </a:prstGeom>
              <a:blipFill>
                <a:blip r:embed="rId4"/>
                <a:stretch>
                  <a:fillRect l="-1483" t="-23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B90C1268-D9E0-4B49-85F5-E516E608CC95}"/>
                  </a:ext>
                </a:extLst>
              </p:cNvPr>
              <p:cNvSpPr txBox="1"/>
              <p:nvPr/>
            </p:nvSpPr>
            <p:spPr>
              <a:xfrm>
                <a:off x="10219722" y="10511135"/>
                <a:ext cx="427149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𝒛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𝒊</m:t>
                      </m:r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B90C1268-D9E0-4B49-85F5-E516E608CC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9722" y="10511135"/>
                <a:ext cx="4271494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Group 46"/>
          <p:cNvGrpSpPr/>
          <p:nvPr/>
        </p:nvGrpSpPr>
        <p:grpSpPr>
          <a:xfrm>
            <a:off x="1291709" y="1526019"/>
            <a:ext cx="18391965" cy="861774"/>
            <a:chOff x="50022" y="1552813"/>
            <a:chExt cx="18391965" cy="861774"/>
          </a:xfrm>
        </p:grpSpPr>
        <p:sp>
          <p:nvSpPr>
            <p:cNvPr id="48" name="Rounded Rectangle 47"/>
            <p:cNvSpPr/>
            <p:nvPr/>
          </p:nvSpPr>
          <p:spPr>
            <a:xfrm>
              <a:off x="306387" y="1584757"/>
              <a:ext cx="1066800" cy="804672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50022" y="1552813"/>
              <a:ext cx="1399365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449387" y="1572057"/>
              <a:ext cx="16992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endParaRPr lang="en-US" sz="4800" b="1" spc="-150" dirty="0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83181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4" grpId="0"/>
      <p:bldP spid="4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1291709" y="1526019"/>
            <a:ext cx="18391965" cy="861774"/>
            <a:chOff x="50022" y="1552813"/>
            <a:chExt cx="18391965" cy="861774"/>
          </a:xfrm>
        </p:grpSpPr>
        <p:sp>
          <p:nvSpPr>
            <p:cNvPr id="42" name="Rounded Rectangle 41"/>
            <p:cNvSpPr/>
            <p:nvPr/>
          </p:nvSpPr>
          <p:spPr>
            <a:xfrm>
              <a:off x="306387" y="1584757"/>
              <a:ext cx="1066800" cy="804672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0022" y="1552813"/>
              <a:ext cx="1399365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449387" y="1572057"/>
              <a:ext cx="16992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endParaRPr lang="en-US" sz="4800" b="1" spc="-150" dirty="0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1907997" y="2226467"/>
            <a:ext cx="209473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3: </a:t>
            </a:r>
            <a:r>
              <a:rPr lang="es-ES" sz="5400" b="1" i="1" kern="0" dirty="0" err="1">
                <a:solidFill>
                  <a:srgbClr val="007C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s-ES" sz="5400" b="1" i="1" kern="0" dirty="0">
                <a:solidFill>
                  <a:srgbClr val="007C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5400" b="1" i="1" kern="0" dirty="0" err="1">
                <a:solidFill>
                  <a:srgbClr val="007C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s-ES" sz="5400" b="1" i="1" kern="0" dirty="0">
                <a:solidFill>
                  <a:srgbClr val="007C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5400" b="1" i="1" kern="0" dirty="0" err="1">
                <a:solidFill>
                  <a:srgbClr val="007C00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s-ES" sz="5400" b="1" i="1" kern="0" dirty="0">
                <a:solidFill>
                  <a:srgbClr val="007C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5400" b="1" i="1" kern="0" dirty="0" err="1">
                <a:solidFill>
                  <a:srgbClr val="007C00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s-ES" sz="5400" b="1" i="1" kern="0" dirty="0">
                <a:solidFill>
                  <a:srgbClr val="007C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5400" b="1" i="1" kern="0" dirty="0" err="1">
                <a:solidFill>
                  <a:srgbClr val="007C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s-ES" sz="5400" b="1" i="1" kern="0" dirty="0">
                <a:solidFill>
                  <a:srgbClr val="007C00"/>
                </a:solidFill>
                <a:latin typeface="Times New Roman" pitchFamily="18" charset="0"/>
                <a:cs typeface="Times New Roman" pitchFamily="18" charset="0"/>
              </a:rPr>
              <a:t> Cao </a:t>
            </a:r>
            <a:r>
              <a:rPr lang="es-ES" sz="5400" b="1" i="1" kern="0" dirty="0" err="1">
                <a:solidFill>
                  <a:srgbClr val="007C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s-ES" sz="5400" b="1" i="1" kern="0" dirty="0">
                <a:solidFill>
                  <a:srgbClr val="007C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5400" b="1" i="1" kern="0" dirty="0" err="1">
                <a:solidFill>
                  <a:srgbClr val="007C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s-ES" sz="5400" b="1" i="1" kern="0" dirty="0">
                <a:solidFill>
                  <a:srgbClr val="007C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5400" b="1" i="1" kern="0" dirty="0" err="1">
                <a:solidFill>
                  <a:srgbClr val="007C00"/>
                </a:solidFill>
                <a:latin typeface="Times New Roman" pitchFamily="18" charset="0"/>
                <a:cs typeface="Times New Roman" pitchFamily="18" charset="0"/>
              </a:rPr>
              <a:t>Phức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50" name="Group 10">
            <a:extLst>
              <a:ext uri="{FF2B5EF4-FFF2-40B4-BE49-F238E27FC236}">
                <a16:creationId xmlns:a16="http://schemas.microsoft.com/office/drawing/2014/main" id="{12A9C469-B66F-4524-BBFE-D3C254C6C477}"/>
              </a:ext>
            </a:extLst>
          </p:cNvPr>
          <p:cNvGrpSpPr/>
          <p:nvPr/>
        </p:nvGrpSpPr>
        <p:grpSpPr>
          <a:xfrm>
            <a:off x="1743195" y="11201400"/>
            <a:ext cx="21819676" cy="2209801"/>
            <a:chOff x="1270511" y="5867400"/>
            <a:chExt cx="21819676" cy="2444772"/>
          </a:xfrm>
        </p:grpSpPr>
        <p:sp>
          <p:nvSpPr>
            <p:cNvPr id="51" name="Rounded Rectangle 52">
              <a:extLst>
                <a:ext uri="{FF2B5EF4-FFF2-40B4-BE49-F238E27FC236}">
                  <a16:creationId xmlns:a16="http://schemas.microsoft.com/office/drawing/2014/main" id="{2FD0C8A9-B2CB-4115-9C8A-7C2DECE34AA9}"/>
                </a:ext>
              </a:extLst>
            </p:cNvPr>
            <p:cNvSpPr/>
            <p:nvPr/>
          </p:nvSpPr>
          <p:spPr>
            <a:xfrm>
              <a:off x="1272210" y="6139010"/>
              <a:ext cx="21817977" cy="217316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3" name="Group 60">
              <a:extLst>
                <a:ext uri="{FF2B5EF4-FFF2-40B4-BE49-F238E27FC236}">
                  <a16:creationId xmlns:a16="http://schemas.microsoft.com/office/drawing/2014/main" id="{0E18E609-A505-43E6-9A06-03BB8EC48403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>
                <a:extLst>
                  <a:ext uri="{FF2B5EF4-FFF2-40B4-BE49-F238E27FC236}">
                    <a16:creationId xmlns:a16="http://schemas.microsoft.com/office/drawing/2014/main" id="{82D25191-E343-420E-8073-556C373ACB3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E4000D1A-14BF-46EB-98E1-119CE8EFB805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Round Diagonal Corner Rectangle 58">
                <a:extLst>
                  <a:ext uri="{FF2B5EF4-FFF2-40B4-BE49-F238E27FC236}">
                    <a16:creationId xmlns:a16="http://schemas.microsoft.com/office/drawing/2014/main" id="{A1C8DFA8-451A-4388-9B3B-16A72F4B85FD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Freeform 15">
                <a:extLst>
                  <a:ext uri="{FF2B5EF4-FFF2-40B4-BE49-F238E27FC236}">
                    <a16:creationId xmlns:a16="http://schemas.microsoft.com/office/drawing/2014/main" id="{7D7BEA0F-A2A2-4BD6-846B-893A86A35B6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0" name="Group 54">
            <a:extLst>
              <a:ext uri="{FF2B5EF4-FFF2-40B4-BE49-F238E27FC236}">
                <a16:creationId xmlns:a16="http://schemas.microsoft.com/office/drawing/2014/main" id="{EC4E74A0-E7AB-420B-A01A-B742341F9333}"/>
              </a:ext>
            </a:extLst>
          </p:cNvPr>
          <p:cNvGrpSpPr/>
          <p:nvPr/>
        </p:nvGrpSpPr>
        <p:grpSpPr>
          <a:xfrm>
            <a:off x="1656765" y="9771014"/>
            <a:ext cx="21841827" cy="1247870"/>
            <a:chOff x="1268078" y="3405486"/>
            <a:chExt cx="21841827" cy="1509379"/>
          </a:xfrm>
        </p:grpSpPr>
        <p:sp>
          <p:nvSpPr>
            <p:cNvPr id="61" name="Rounded Rectangle 61">
              <a:extLst>
                <a:ext uri="{FF2B5EF4-FFF2-40B4-BE49-F238E27FC236}">
                  <a16:creationId xmlns:a16="http://schemas.microsoft.com/office/drawing/2014/main" id="{478ECB34-2A68-450F-8A26-A70D574EB9AD}"/>
                </a:ext>
              </a:extLst>
            </p:cNvPr>
            <p:cNvSpPr/>
            <p:nvPr/>
          </p:nvSpPr>
          <p:spPr>
            <a:xfrm>
              <a:off x="1268078" y="3790952"/>
              <a:ext cx="21841827" cy="112391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2" name="Group 67">
              <a:extLst>
                <a:ext uri="{FF2B5EF4-FFF2-40B4-BE49-F238E27FC236}">
                  <a16:creationId xmlns:a16="http://schemas.microsoft.com/office/drawing/2014/main" id="{14221931-719D-47D0-9B46-3BAAA26F8F5B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84833"/>
              <a:chOff x="1311958" y="3405486"/>
              <a:chExt cx="3251532" cy="984833"/>
            </a:xfrm>
          </p:grpSpPr>
          <p:sp>
            <p:nvSpPr>
              <p:cNvPr id="63" name="Freeform 20">
                <a:extLst>
                  <a:ext uri="{FF2B5EF4-FFF2-40B4-BE49-F238E27FC236}">
                    <a16:creationId xmlns:a16="http://schemas.microsoft.com/office/drawing/2014/main" id="{46322864-F12B-422A-B9DD-F907D2CF08C3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2F1CF724-F40B-4966-9FDC-C2342C30BBCC}"/>
                  </a:ext>
                </a:extLst>
              </p:cNvPr>
              <p:cNvSpPr txBox="1"/>
              <p:nvPr/>
            </p:nvSpPr>
            <p:spPr>
              <a:xfrm>
                <a:off x="2250671" y="3422403"/>
                <a:ext cx="1667444" cy="967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7</a:t>
                </a:r>
              </a:p>
            </p:txBody>
          </p:sp>
          <p:grpSp>
            <p:nvGrpSpPr>
              <p:cNvPr id="65" name="Group 70">
                <a:extLst>
                  <a:ext uri="{FF2B5EF4-FFF2-40B4-BE49-F238E27FC236}">
                    <a16:creationId xmlns:a16="http://schemas.microsoft.com/office/drawing/2014/main" id="{35EE41B4-D6AA-480D-86E4-9813DE06C495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748D3812-799D-4717-B385-C78800C1399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>
                  <a:extLst>
                    <a:ext uri="{FF2B5EF4-FFF2-40B4-BE49-F238E27FC236}">
                      <a16:creationId xmlns:a16="http://schemas.microsoft.com/office/drawing/2014/main" id="{FF6B3C18-F9BE-4A2F-ACB7-CB7D70A6783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>
                  <a:extLst>
                    <a:ext uri="{FF2B5EF4-FFF2-40B4-BE49-F238E27FC236}">
                      <a16:creationId xmlns:a16="http://schemas.microsoft.com/office/drawing/2014/main" id="{31F20577-5E21-44A2-9819-E03995A3451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>
                  <a:extLst>
                    <a:ext uri="{FF2B5EF4-FFF2-40B4-BE49-F238E27FC236}">
                      <a16:creationId xmlns:a16="http://schemas.microsoft.com/office/drawing/2014/main" id="{2933FF5F-2B8F-4C4F-8C3A-98BA6D687B8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6">
                  <a:extLst>
                    <a:ext uri="{FF2B5EF4-FFF2-40B4-BE49-F238E27FC236}">
                      <a16:creationId xmlns:a16="http://schemas.microsoft.com/office/drawing/2014/main" id="{E51BDAAA-D485-41FB-885D-47407AA661D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17">
                  <a:extLst>
                    <a:ext uri="{FF2B5EF4-FFF2-40B4-BE49-F238E27FC236}">
                      <a16:creationId xmlns:a16="http://schemas.microsoft.com/office/drawing/2014/main" id="{C4BCD93D-DD3E-4626-86F2-88DB7A9D489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18">
                  <a:extLst>
                    <a:ext uri="{FF2B5EF4-FFF2-40B4-BE49-F238E27FC236}">
                      <a16:creationId xmlns:a16="http://schemas.microsoft.com/office/drawing/2014/main" id="{B326B1D7-2221-48E3-A658-BCC5B744688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19">
                  <a:extLst>
                    <a:ext uri="{FF2B5EF4-FFF2-40B4-BE49-F238E27FC236}">
                      <a16:creationId xmlns:a16="http://schemas.microsoft.com/office/drawing/2014/main" id="{54E5D103-D81A-4BFC-9C7F-23AE065D65B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20">
                  <a:extLst>
                    <a:ext uri="{FF2B5EF4-FFF2-40B4-BE49-F238E27FC236}">
                      <a16:creationId xmlns:a16="http://schemas.microsoft.com/office/drawing/2014/main" id="{CE980624-311F-46B9-8891-D8A107E016E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21">
                  <a:extLst>
                    <a:ext uri="{FF2B5EF4-FFF2-40B4-BE49-F238E27FC236}">
                      <a16:creationId xmlns:a16="http://schemas.microsoft.com/office/drawing/2014/main" id="{651AADCA-33A3-4E0F-8B9B-CE3C998A95D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22">
                  <a:extLst>
                    <a:ext uri="{FF2B5EF4-FFF2-40B4-BE49-F238E27FC236}">
                      <a16:creationId xmlns:a16="http://schemas.microsoft.com/office/drawing/2014/main" id="{1083D8D2-C5F0-4D3F-BEC6-512C9056F0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23">
                  <a:extLst>
                    <a:ext uri="{FF2B5EF4-FFF2-40B4-BE49-F238E27FC236}">
                      <a16:creationId xmlns:a16="http://schemas.microsoft.com/office/drawing/2014/main" id="{8DF3965F-74FF-4B08-8003-914791602CC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2" name="Freeform 24">
                  <a:extLst>
                    <a:ext uri="{FF2B5EF4-FFF2-40B4-BE49-F238E27FC236}">
                      <a16:creationId xmlns:a16="http://schemas.microsoft.com/office/drawing/2014/main" id="{30455BF4-20F8-4EFD-A51E-61911923A4F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4" name="Freeform 25">
                  <a:extLst>
                    <a:ext uri="{FF2B5EF4-FFF2-40B4-BE49-F238E27FC236}">
                      <a16:creationId xmlns:a16="http://schemas.microsoft.com/office/drawing/2014/main" id="{FAD216C9-4A08-461D-AC51-F53B0D2831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" name="Freeform 26">
                  <a:extLst>
                    <a:ext uri="{FF2B5EF4-FFF2-40B4-BE49-F238E27FC236}">
                      <a16:creationId xmlns:a16="http://schemas.microsoft.com/office/drawing/2014/main" id="{DD26A7D9-CB7A-4E82-9452-5921B91DDB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6" name="Freeform 27">
                  <a:extLst>
                    <a:ext uri="{FF2B5EF4-FFF2-40B4-BE49-F238E27FC236}">
                      <a16:creationId xmlns:a16="http://schemas.microsoft.com/office/drawing/2014/main" id="{14FE0C68-934A-4CB7-9FB8-4243B1754D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" name="Freeform 28">
                  <a:extLst>
                    <a:ext uri="{FF2B5EF4-FFF2-40B4-BE49-F238E27FC236}">
                      <a16:creationId xmlns:a16="http://schemas.microsoft.com/office/drawing/2014/main" id="{BF620A22-3BAA-44FD-B910-F07FF83B19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0" name="Freeform 29">
                  <a:extLst>
                    <a:ext uri="{FF2B5EF4-FFF2-40B4-BE49-F238E27FC236}">
                      <a16:creationId xmlns:a16="http://schemas.microsoft.com/office/drawing/2014/main" id="{EA8A7066-BA6B-42D8-A916-4D145EEE6D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1" name="Freeform 30">
                  <a:extLst>
                    <a:ext uri="{FF2B5EF4-FFF2-40B4-BE49-F238E27FC236}">
                      <a16:creationId xmlns:a16="http://schemas.microsoft.com/office/drawing/2014/main" id="{CDA06FC6-AC70-46D4-BDB0-B5C069AAA3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2" name="Freeform 31">
                  <a:extLst>
                    <a:ext uri="{FF2B5EF4-FFF2-40B4-BE49-F238E27FC236}">
                      <a16:creationId xmlns:a16="http://schemas.microsoft.com/office/drawing/2014/main" id="{BCB21E4A-5A18-48D9-B1AA-51B04130D3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32">
                  <a:extLst>
                    <a:ext uri="{FF2B5EF4-FFF2-40B4-BE49-F238E27FC236}">
                      <a16:creationId xmlns:a16="http://schemas.microsoft.com/office/drawing/2014/main" id="{30DB93F9-C936-43A0-801C-AFF1DFF7CE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Freeform 33">
                  <a:extLst>
                    <a:ext uri="{FF2B5EF4-FFF2-40B4-BE49-F238E27FC236}">
                      <a16:creationId xmlns:a16="http://schemas.microsoft.com/office/drawing/2014/main" id="{A3B1BC48-F8EE-461A-990E-85C97423E6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Freeform 34">
                  <a:extLst>
                    <a:ext uri="{FF2B5EF4-FFF2-40B4-BE49-F238E27FC236}">
                      <a16:creationId xmlns:a16="http://schemas.microsoft.com/office/drawing/2014/main" id="{61FF1293-4C9F-476F-90B1-881209CFD7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7" name="Freeform 35">
                  <a:extLst>
                    <a:ext uri="{FF2B5EF4-FFF2-40B4-BE49-F238E27FC236}">
                      <a16:creationId xmlns:a16="http://schemas.microsoft.com/office/drawing/2014/main" id="{EE5EE17E-6F76-4379-8460-1266288850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" name="Freeform 36">
                  <a:extLst>
                    <a:ext uri="{FF2B5EF4-FFF2-40B4-BE49-F238E27FC236}">
                      <a16:creationId xmlns:a16="http://schemas.microsoft.com/office/drawing/2014/main" id="{329AB044-FF73-4392-9AB3-9A298DDCE2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EF350B25-2D64-4259-9469-EA00C7BC0AD6}"/>
                  </a:ext>
                </a:extLst>
              </p:cNvPr>
              <p:cNvSpPr/>
              <p:nvPr/>
            </p:nvSpPr>
            <p:spPr>
              <a:xfrm>
                <a:off x="5847011" y="10080287"/>
                <a:ext cx="13796498" cy="8586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 giá trị củ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𝟎𝟓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𝟑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𝟎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𝟑𝟒</m:t>
                        </m:r>
                      </m:sup>
                    </m:sSup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?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EF350B25-2D64-4259-9469-EA00C7BC0A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7011" y="10080287"/>
                <a:ext cx="13796498" cy="858697"/>
              </a:xfrm>
              <a:prstGeom prst="rect">
                <a:avLst/>
              </a:prstGeom>
              <a:blipFill>
                <a:blip r:embed="rId2"/>
                <a:stretch>
                  <a:fillRect l="-1989" t="-12857" b="-37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4518F23-3F6A-4388-9492-859E4AF8E774}"/>
                  </a:ext>
                </a:extLst>
              </p:cNvPr>
              <p:cNvSpPr/>
              <p:nvPr/>
            </p:nvSpPr>
            <p:spPr>
              <a:xfrm>
                <a:off x="5407489" y="11747194"/>
                <a:ext cx="15773399" cy="15973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𝟎𝟓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𝟑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𝟎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𝟑𝟒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𝟔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𝟖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l-PL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4518F23-3F6A-4388-9492-859E4AF8E7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7489" y="11747194"/>
                <a:ext cx="15773399" cy="159736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8" name="Group 97">
            <a:extLst>
              <a:ext uri="{FF2B5EF4-FFF2-40B4-BE49-F238E27FC236}">
                <a16:creationId xmlns:a16="http://schemas.microsoft.com/office/drawing/2014/main" id="{FEF7E1F7-4F91-4925-A9A2-0D47A4660314}"/>
              </a:ext>
            </a:extLst>
          </p:cNvPr>
          <p:cNvGrpSpPr/>
          <p:nvPr/>
        </p:nvGrpSpPr>
        <p:grpSpPr>
          <a:xfrm>
            <a:off x="1165882" y="3214884"/>
            <a:ext cx="22244547" cy="6404040"/>
            <a:chOff x="1157448" y="3657600"/>
            <a:chExt cx="22244547" cy="6404040"/>
          </a:xfrm>
        </p:grpSpPr>
        <p:sp>
          <p:nvSpPr>
            <p:cNvPr id="99" name="Rounded Rectangle 66">
              <a:extLst>
                <a:ext uri="{FF2B5EF4-FFF2-40B4-BE49-F238E27FC236}">
                  <a16:creationId xmlns:a16="http://schemas.microsoft.com/office/drawing/2014/main" id="{2F67DB02-D37F-470E-A3C6-D9BA266AA554}"/>
                </a:ext>
              </a:extLst>
            </p:cNvPr>
            <p:cNvSpPr/>
            <p:nvPr/>
          </p:nvSpPr>
          <p:spPr>
            <a:xfrm>
              <a:off x="1533269" y="4083262"/>
              <a:ext cx="21868726" cy="5978378"/>
            </a:xfrm>
            <a:prstGeom prst="roundRect">
              <a:avLst>
                <a:gd name="adj" fmla="val 4110"/>
              </a:avLst>
            </a:prstGeom>
            <a:solidFill>
              <a:srgbClr val="F4DA88"/>
            </a:solidFill>
            <a:ln w="28575">
              <a:solidFill>
                <a:srgbClr val="8E6F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solidFill>
                  <a:srgbClr val="F0CC5A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03" name="Group 102">
              <a:extLst>
                <a:ext uri="{FF2B5EF4-FFF2-40B4-BE49-F238E27FC236}">
                  <a16:creationId xmlns:a16="http://schemas.microsoft.com/office/drawing/2014/main" id="{610B452B-FA43-474B-9BB6-FC4159EF1263}"/>
                </a:ext>
              </a:extLst>
            </p:cNvPr>
            <p:cNvGrpSpPr/>
            <p:nvPr/>
          </p:nvGrpSpPr>
          <p:grpSpPr>
            <a:xfrm>
              <a:off x="1157448" y="3657600"/>
              <a:ext cx="5473539" cy="1006475"/>
              <a:chOff x="1157448" y="3657600"/>
              <a:chExt cx="5473539" cy="1006475"/>
            </a:xfrm>
          </p:grpSpPr>
          <p:sp>
            <p:nvSpPr>
              <p:cNvPr id="109" name="Freeform 20">
                <a:extLst>
                  <a:ext uri="{FF2B5EF4-FFF2-40B4-BE49-F238E27FC236}">
                    <a16:creationId xmlns:a16="http://schemas.microsoft.com/office/drawing/2014/main" id="{D2D47581-856E-410B-9002-FA6BD2EC99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94540" y="3771901"/>
                <a:ext cx="5336447" cy="800108"/>
              </a:xfrm>
              <a:prstGeom prst="roundRect">
                <a:avLst/>
              </a:prstGeom>
              <a:solidFill>
                <a:srgbClr val="91720D"/>
              </a:solidFill>
              <a:ln>
                <a:solidFill>
                  <a:schemeClr val="accent3">
                    <a:lumMod val="5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srgbClr val="8E6F0C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0" name="TextBox 109">
                <a:extLst>
                  <a:ext uri="{FF2B5EF4-FFF2-40B4-BE49-F238E27FC236}">
                    <a16:creationId xmlns:a16="http://schemas.microsoft.com/office/drawing/2014/main" id="{38779282-40E2-4003-B9BA-23BD092EA285}"/>
                  </a:ext>
                </a:extLst>
              </p:cNvPr>
              <p:cNvSpPr txBox="1"/>
              <p:nvPr/>
            </p:nvSpPr>
            <p:spPr>
              <a:xfrm>
                <a:off x="2058987" y="3657600"/>
                <a:ext cx="4495521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54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Ph</a:t>
                </a:r>
                <a:r>
                  <a:rPr lang="vi-VN" sz="54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ư</a:t>
                </a:r>
                <a:r>
                  <a:rPr lang="en-US" sz="5400" b="1" dirty="0" err="1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ơng</a:t>
                </a:r>
                <a:r>
                  <a:rPr lang="en-US" sz="54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b="1" dirty="0" err="1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pháp</a:t>
                </a:r>
                <a:endParaRPr lang="en-US" sz="5400" b="1" dirty="0">
                  <a:solidFill>
                    <a:schemeClr val="bg1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11" name="Group 110">
                <a:extLst>
                  <a:ext uri="{FF2B5EF4-FFF2-40B4-BE49-F238E27FC236}">
                    <a16:creationId xmlns:a16="http://schemas.microsoft.com/office/drawing/2014/main" id="{DBE7F46A-FC86-4909-B7F8-CB6678032C7A}"/>
                  </a:ext>
                </a:extLst>
              </p:cNvPr>
              <p:cNvGrpSpPr/>
              <p:nvPr/>
            </p:nvGrpSpPr>
            <p:grpSpPr>
              <a:xfrm>
                <a:off x="1157448" y="3665441"/>
                <a:ext cx="998634" cy="998634"/>
                <a:chOff x="1157448" y="3665441"/>
                <a:chExt cx="998634" cy="998634"/>
              </a:xfrm>
            </p:grpSpPr>
            <p:pic>
              <p:nvPicPr>
                <p:cNvPr id="112" name="Picture 111">
                  <a:extLst>
                    <a:ext uri="{FF2B5EF4-FFF2-40B4-BE49-F238E27FC236}">
                      <a16:creationId xmlns:a16="http://schemas.microsoft.com/office/drawing/2014/main" id="{A563B7D6-B87F-4B47-933B-D38C20B50A9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164072" y="3672065"/>
                  <a:ext cx="985387" cy="985387"/>
                </a:xfrm>
                <a:prstGeom prst="rect">
                  <a:avLst/>
                </a:prstGeom>
              </p:spPr>
            </p:pic>
            <p:sp>
              <p:nvSpPr>
                <p:cNvPr id="113" name="Oval 112">
                  <a:extLst>
                    <a:ext uri="{FF2B5EF4-FFF2-40B4-BE49-F238E27FC236}">
                      <a16:creationId xmlns:a16="http://schemas.microsoft.com/office/drawing/2014/main" id="{85E50FB8-9E7A-4FF7-8AC4-3AF022184F13}"/>
                    </a:ext>
                  </a:extLst>
                </p:cNvPr>
                <p:cNvSpPr/>
                <p:nvPr/>
              </p:nvSpPr>
              <p:spPr>
                <a:xfrm>
                  <a:off x="1157448" y="3665441"/>
                  <a:ext cx="998634" cy="998634"/>
                </a:xfrm>
                <a:prstGeom prst="ellipse">
                  <a:avLst/>
                </a:prstGeom>
                <a:noFill/>
                <a:ln>
                  <a:solidFill>
                    <a:schemeClr val="accent3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sp>
        <p:nvSpPr>
          <p:cNvPr id="114" name="TextBox 113">
            <a:extLst>
              <a:ext uri="{FF2B5EF4-FFF2-40B4-BE49-F238E27FC236}">
                <a16:creationId xmlns:a16="http://schemas.microsoft.com/office/drawing/2014/main" id="{2ADA885B-F7AE-47D7-8F86-DCDDFF24F3A9}"/>
              </a:ext>
            </a:extLst>
          </p:cNvPr>
          <p:cNvSpPr txBox="1"/>
          <p:nvPr/>
        </p:nvSpPr>
        <p:spPr>
          <a:xfrm>
            <a:off x="2348458" y="4235141"/>
            <a:ext cx="215342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ận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ụng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ết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ợp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iến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ức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ã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ọc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ề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ố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ức</a:t>
            </a:r>
            <a:r>
              <a:rPr lang="vi-VN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để tính toán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/>
              <p:cNvSpPr/>
              <p:nvPr/>
            </p:nvSpPr>
            <p:spPr>
              <a:xfrm>
                <a:off x="5444206" y="5062146"/>
                <a:ext cx="6515758" cy="10089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smtClean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  <m:sup>
                        <m:r>
                          <a:rPr lang="en-US" sz="4800" b="1" i="0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800" b="1" i="1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  <m:r>
                      <a:rPr lang="en-US" sz="4800" b="1" i="0">
                        <a:solidFill>
                          <a:srgbClr val="3333CC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>
                                <a:solidFill>
                                  <a:srgbClr val="3333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800" b="1" i="1">
                                    <a:solidFill>
                                      <a:srgbClr val="3333CC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solidFill>
                                      <a:srgbClr val="3333CC"/>
                                    </a:solidFill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e>
                              <m:sup>
                                <m:r>
                                  <a:rPr lang="en-US" sz="4800" b="1" i="0">
                                    <a:solidFill>
                                      <a:srgbClr val="3333CC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sz="4800" b="1" i="1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  <m:r>
                      <a:rPr lang="en-US" sz="4800" b="1" i="0">
                        <a:solidFill>
                          <a:srgbClr val="3333CC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>
                                <a:solidFill>
                                  <a:srgbClr val="3333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0">
                                <a:solidFill>
                                  <a:srgbClr val="3333CC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800" b="1" i="1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  <m:r>
                      <a:rPr lang="en-US" sz="4800" b="1" i="0">
                        <a:solidFill>
                          <a:srgbClr val="3333CC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0">
                        <a:solidFill>
                          <a:srgbClr val="3333CC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800" b="1" dirty="0">
                    <a:solidFill>
                      <a:srgbClr val="33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</a:p>
            </p:txBody>
          </p:sp>
        </mc:Choice>
        <mc:Fallback xmlns=""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4206" y="5062146"/>
                <a:ext cx="6515758" cy="1008994"/>
              </a:xfrm>
              <a:prstGeom prst="rect">
                <a:avLst/>
              </a:prstGeom>
              <a:blipFill>
                <a:blip r:embed="rId5"/>
                <a:stretch>
                  <a:fillRect t="-1205" r="-4116" b="-259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2487573" y="5121411"/>
            <a:ext cx="25808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endParaRPr lang="en-US" sz="4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12337372" y="5062146"/>
                <a:ext cx="7889532" cy="10089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b="1" i="1" smtClean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p>
                          <m:r>
                            <a:rPr lang="en-US" sz="4800" b="1" i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4800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4800" b="1" i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 b="1" i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sz="4800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b="1" i="1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4800" b="1" i="1">
                                      <a:solidFill>
                                        <a:srgbClr val="3333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 i="1">
                                      <a:solidFill>
                                        <a:srgbClr val="3333CC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e>
                                <m:sup>
                                  <m:r>
                                    <a:rPr lang="en-US" sz="4800" b="1" i="0">
                                      <a:solidFill>
                                        <a:srgbClr val="3333CC"/>
                                      </a:solidFill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4800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en-US" sz="4800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 i="1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4800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b="1" i="1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0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en-US" sz="4800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en-US" sz="4800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 i="1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4800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</m:oMath>
                  </m:oMathPara>
                </a14:m>
                <a:endParaRPr lang="en-US" sz="4800" b="1" dirty="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37372" y="5062146"/>
                <a:ext cx="7889532" cy="100899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/>
              <p:cNvSpPr/>
              <p:nvPr/>
            </p:nvSpPr>
            <p:spPr>
              <a:xfrm>
                <a:off x="2377743" y="6338743"/>
                <a:ext cx="10056214" cy="10089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b="1" i="1" smtClean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p>
                          <m:r>
                            <a:rPr lang="en-US" sz="4800" b="1" i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4800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4800" b="1" i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 b="1" i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b="1" i="1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4800" b="1" i="1">
                                      <a:solidFill>
                                        <a:srgbClr val="3333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 i="1">
                                      <a:solidFill>
                                        <a:srgbClr val="3333CC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e>
                                <m:sup>
                                  <m:r>
                                    <a:rPr lang="en-US" sz="4800" b="1" i="0">
                                      <a:solidFill>
                                        <a:srgbClr val="3333CC"/>
                                      </a:solidFill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4800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en-US" sz="4800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p>
                          <m:r>
                            <a:rPr lang="en-US" sz="4800" b="1" i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b="1" i="1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0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en-US" sz="4800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en-US" sz="4800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4800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800" b="1" i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4800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4800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800" b="1" i="0" smtClean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4800" b="1" dirty="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1" name="Rectangle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7743" y="6338743"/>
                <a:ext cx="10056214" cy="100899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/>
              <p:cNvSpPr/>
              <p:nvPr/>
            </p:nvSpPr>
            <p:spPr>
              <a:xfrm>
                <a:off x="12586192" y="6371429"/>
                <a:ext cx="9969652" cy="10089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b="1" i="1" smtClean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p>
                          <m:r>
                            <a:rPr lang="en-US" sz="4800" b="1" i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4800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4800" b="1" i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 b="1" i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4800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b="1" i="1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4800" b="1" i="1">
                                      <a:solidFill>
                                        <a:srgbClr val="3333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 i="1">
                                      <a:solidFill>
                                        <a:srgbClr val="3333CC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e>
                                <m:sup>
                                  <m:r>
                                    <a:rPr lang="en-US" sz="4800" b="1" i="0">
                                      <a:solidFill>
                                        <a:srgbClr val="3333CC"/>
                                      </a:solidFill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4800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en-US" sz="4800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p>
                          <m:r>
                            <a:rPr lang="en-US" sz="4800" b="1" i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4800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b="1" i="1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0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en-US" sz="4800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en-US" sz="4800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4800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800" b="1" i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4800" b="1" i="1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4800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4800" b="1" i="1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</m:oMath>
                  </m:oMathPara>
                </a14:m>
                <a:endParaRPr lang="en-US" sz="4800" b="1" dirty="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2" name="Rectangle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86192" y="6371429"/>
                <a:ext cx="9969652" cy="100899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 72"/>
              <p:cNvSpPr/>
              <p:nvPr/>
            </p:nvSpPr>
            <p:spPr>
              <a:xfrm>
                <a:off x="2814984" y="7893911"/>
                <a:ext cx="8693855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e>
                          </m:d>
                        </m:e>
                        <m:sup>
                          <m:r>
                            <a:rPr lang="en-US" sz="48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48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r>
                        <m:rPr>
                          <m:nor/>
                        </m:rPr>
                        <a:rPr lang="en-US" sz="4800" b="1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   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e>
                          </m:d>
                        </m:e>
                        <m:sup>
                          <m:r>
                            <a:rPr lang="en-US" sz="48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48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4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3" name="Rectangle 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4984" y="7893911"/>
                <a:ext cx="8693855" cy="84773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/>
              <p:cNvSpPr/>
              <p:nvPr/>
            </p:nvSpPr>
            <p:spPr>
              <a:xfrm>
                <a:off x="12258898" y="7602397"/>
                <a:ext cx="10058073" cy="11419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8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</m:rad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e>
                          </m:d>
                        </m:e>
                        <m:sup>
                          <m:r>
                            <a:rPr lang="en-US" sz="48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48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48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sz="48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r>
                        <m:rPr>
                          <m:nor/>
                        </m:rP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   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8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</m:rad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e>
                          </m:d>
                        </m:e>
                        <m:sup>
                          <m:r>
                            <a:rPr lang="en-US" sz="48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48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48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oMath>
                  </m:oMathPara>
                </a14:m>
                <a:endParaRPr lang="en-US" sz="4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6" name="Rectangle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58898" y="7602397"/>
                <a:ext cx="10058073" cy="114191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8894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4" grpId="0"/>
      <p:bldP spid="59" grpId="0"/>
      <p:bldP spid="4" grpId="0"/>
      <p:bldP spid="67" grpId="0"/>
      <p:bldP spid="71" grpId="0"/>
      <p:bldP spid="72" grpId="0"/>
      <p:bldP spid="73" grpId="0"/>
      <p:bldP spid="7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1157448" y="1581318"/>
            <a:ext cx="18391965" cy="861774"/>
            <a:chOff x="50022" y="1552813"/>
            <a:chExt cx="18391965" cy="861774"/>
          </a:xfrm>
        </p:grpSpPr>
        <p:sp>
          <p:nvSpPr>
            <p:cNvPr id="42" name="Rounded Rectangle 41"/>
            <p:cNvSpPr/>
            <p:nvPr/>
          </p:nvSpPr>
          <p:spPr>
            <a:xfrm>
              <a:off x="306387" y="1584757"/>
              <a:ext cx="1066800" cy="804672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0022" y="1552813"/>
              <a:ext cx="1399365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449387" y="1572057"/>
              <a:ext cx="16992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endParaRPr lang="en-US" sz="4800" b="1" spc="-150" dirty="0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1906586" y="2505670"/>
            <a:ext cx="209473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i="1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5400" b="1" i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3: </a:t>
            </a:r>
            <a:r>
              <a:rPr lang="es-ES" sz="5400" b="1" i="1" kern="0">
                <a:solidFill>
                  <a:srgbClr val="007C00"/>
                </a:solidFill>
                <a:latin typeface="Times New Roman" pitchFamily="18" charset="0"/>
                <a:cs typeface="Times New Roman" pitchFamily="18" charset="0"/>
              </a:rPr>
              <a:t>Tính Toán Lũy Thừa Bậc Cao Với Số Phức</a:t>
            </a:r>
            <a:r>
              <a:rPr lang="en-US" sz="5400" b="1" i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.</a:t>
            </a:r>
            <a:endParaRPr lang="en-US" sz="5400" b="1" i="1" dirty="0">
              <a:solidFill>
                <a:srgbClr val="007C00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50" name="Group 10">
            <a:extLst>
              <a:ext uri="{FF2B5EF4-FFF2-40B4-BE49-F238E27FC236}">
                <a16:creationId xmlns:a16="http://schemas.microsoft.com/office/drawing/2014/main" id="{12A9C469-B66F-4524-BBFE-D3C254C6C477}"/>
              </a:ext>
            </a:extLst>
          </p:cNvPr>
          <p:cNvGrpSpPr/>
          <p:nvPr/>
        </p:nvGrpSpPr>
        <p:grpSpPr>
          <a:xfrm>
            <a:off x="1627915" y="5099522"/>
            <a:ext cx="21819676" cy="1990944"/>
            <a:chOff x="1270511" y="5867400"/>
            <a:chExt cx="21819676" cy="2202644"/>
          </a:xfrm>
        </p:grpSpPr>
        <p:sp>
          <p:nvSpPr>
            <p:cNvPr id="51" name="Rounded Rectangle 52">
              <a:extLst>
                <a:ext uri="{FF2B5EF4-FFF2-40B4-BE49-F238E27FC236}">
                  <a16:creationId xmlns:a16="http://schemas.microsoft.com/office/drawing/2014/main" id="{2FD0C8A9-B2CB-4115-9C8A-7C2DECE34AA9}"/>
                </a:ext>
              </a:extLst>
            </p:cNvPr>
            <p:cNvSpPr/>
            <p:nvPr/>
          </p:nvSpPr>
          <p:spPr>
            <a:xfrm>
              <a:off x="1272210" y="6139010"/>
              <a:ext cx="21817977" cy="193103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3" name="Group 60">
              <a:extLst>
                <a:ext uri="{FF2B5EF4-FFF2-40B4-BE49-F238E27FC236}">
                  <a16:creationId xmlns:a16="http://schemas.microsoft.com/office/drawing/2014/main" id="{0E18E609-A505-43E6-9A06-03BB8EC48403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>
                <a:extLst>
                  <a:ext uri="{FF2B5EF4-FFF2-40B4-BE49-F238E27FC236}">
                    <a16:creationId xmlns:a16="http://schemas.microsoft.com/office/drawing/2014/main" id="{82D25191-E343-420E-8073-556C373ACB3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E4000D1A-14BF-46EB-98E1-119CE8EFB805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Round Diagonal Corner Rectangle 58">
                <a:extLst>
                  <a:ext uri="{FF2B5EF4-FFF2-40B4-BE49-F238E27FC236}">
                    <a16:creationId xmlns:a16="http://schemas.microsoft.com/office/drawing/2014/main" id="{A1C8DFA8-451A-4388-9B3B-16A72F4B85FD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Freeform 15">
                <a:extLst>
                  <a:ext uri="{FF2B5EF4-FFF2-40B4-BE49-F238E27FC236}">
                    <a16:creationId xmlns:a16="http://schemas.microsoft.com/office/drawing/2014/main" id="{7D7BEA0F-A2A2-4BD6-846B-893A86A35B6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0" name="Group 54">
            <a:extLst>
              <a:ext uri="{FF2B5EF4-FFF2-40B4-BE49-F238E27FC236}">
                <a16:creationId xmlns:a16="http://schemas.microsoft.com/office/drawing/2014/main" id="{EC4E74A0-E7AB-420B-A01A-B742341F9333}"/>
              </a:ext>
            </a:extLst>
          </p:cNvPr>
          <p:cNvGrpSpPr/>
          <p:nvPr/>
        </p:nvGrpSpPr>
        <p:grpSpPr>
          <a:xfrm>
            <a:off x="1627915" y="3503112"/>
            <a:ext cx="21841827" cy="1378297"/>
            <a:chOff x="1268078" y="3405486"/>
            <a:chExt cx="21841827" cy="1667138"/>
          </a:xfrm>
        </p:grpSpPr>
        <p:sp>
          <p:nvSpPr>
            <p:cNvPr id="61" name="Rounded Rectangle 61">
              <a:extLst>
                <a:ext uri="{FF2B5EF4-FFF2-40B4-BE49-F238E27FC236}">
                  <a16:creationId xmlns:a16="http://schemas.microsoft.com/office/drawing/2014/main" id="{478ECB34-2A68-450F-8A26-A70D574EB9AD}"/>
                </a:ext>
              </a:extLst>
            </p:cNvPr>
            <p:cNvSpPr/>
            <p:nvPr/>
          </p:nvSpPr>
          <p:spPr>
            <a:xfrm>
              <a:off x="1268078" y="3790952"/>
              <a:ext cx="21841827" cy="1281672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2" name="Group 67">
              <a:extLst>
                <a:ext uri="{FF2B5EF4-FFF2-40B4-BE49-F238E27FC236}">
                  <a16:creationId xmlns:a16="http://schemas.microsoft.com/office/drawing/2014/main" id="{14221931-719D-47D0-9B46-3BAAA26F8F5B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84833"/>
              <a:chOff x="1311958" y="3405486"/>
              <a:chExt cx="3251532" cy="984833"/>
            </a:xfrm>
          </p:grpSpPr>
          <p:sp>
            <p:nvSpPr>
              <p:cNvPr id="63" name="Freeform 20">
                <a:extLst>
                  <a:ext uri="{FF2B5EF4-FFF2-40B4-BE49-F238E27FC236}">
                    <a16:creationId xmlns:a16="http://schemas.microsoft.com/office/drawing/2014/main" id="{46322864-F12B-422A-B9DD-F907D2CF08C3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2F1CF724-F40B-4966-9FDC-C2342C30BBCC}"/>
                  </a:ext>
                </a:extLst>
              </p:cNvPr>
              <p:cNvSpPr txBox="1"/>
              <p:nvPr/>
            </p:nvSpPr>
            <p:spPr>
              <a:xfrm>
                <a:off x="2250671" y="3422403"/>
                <a:ext cx="1667444" cy="967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8</a:t>
                </a:r>
              </a:p>
            </p:txBody>
          </p:sp>
          <p:grpSp>
            <p:nvGrpSpPr>
              <p:cNvPr id="65" name="Group 70">
                <a:extLst>
                  <a:ext uri="{FF2B5EF4-FFF2-40B4-BE49-F238E27FC236}">
                    <a16:creationId xmlns:a16="http://schemas.microsoft.com/office/drawing/2014/main" id="{35EE41B4-D6AA-480D-86E4-9813DE06C495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748D3812-799D-4717-B385-C78800C1399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>
                  <a:extLst>
                    <a:ext uri="{FF2B5EF4-FFF2-40B4-BE49-F238E27FC236}">
                      <a16:creationId xmlns:a16="http://schemas.microsoft.com/office/drawing/2014/main" id="{FF6B3C18-F9BE-4A2F-ACB7-CB7D70A6783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>
                  <a:extLst>
                    <a:ext uri="{FF2B5EF4-FFF2-40B4-BE49-F238E27FC236}">
                      <a16:creationId xmlns:a16="http://schemas.microsoft.com/office/drawing/2014/main" id="{31F20577-5E21-44A2-9819-E03995A3451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>
                  <a:extLst>
                    <a:ext uri="{FF2B5EF4-FFF2-40B4-BE49-F238E27FC236}">
                      <a16:creationId xmlns:a16="http://schemas.microsoft.com/office/drawing/2014/main" id="{2933FF5F-2B8F-4C4F-8C3A-98BA6D687B8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6">
                  <a:extLst>
                    <a:ext uri="{FF2B5EF4-FFF2-40B4-BE49-F238E27FC236}">
                      <a16:creationId xmlns:a16="http://schemas.microsoft.com/office/drawing/2014/main" id="{E51BDAAA-D485-41FB-885D-47407AA661D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17">
                  <a:extLst>
                    <a:ext uri="{FF2B5EF4-FFF2-40B4-BE49-F238E27FC236}">
                      <a16:creationId xmlns:a16="http://schemas.microsoft.com/office/drawing/2014/main" id="{C4BCD93D-DD3E-4626-86F2-88DB7A9D489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18">
                  <a:extLst>
                    <a:ext uri="{FF2B5EF4-FFF2-40B4-BE49-F238E27FC236}">
                      <a16:creationId xmlns:a16="http://schemas.microsoft.com/office/drawing/2014/main" id="{B326B1D7-2221-48E3-A658-BCC5B744688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19">
                  <a:extLst>
                    <a:ext uri="{FF2B5EF4-FFF2-40B4-BE49-F238E27FC236}">
                      <a16:creationId xmlns:a16="http://schemas.microsoft.com/office/drawing/2014/main" id="{54E5D103-D81A-4BFC-9C7F-23AE065D65B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20">
                  <a:extLst>
                    <a:ext uri="{FF2B5EF4-FFF2-40B4-BE49-F238E27FC236}">
                      <a16:creationId xmlns:a16="http://schemas.microsoft.com/office/drawing/2014/main" id="{CE980624-311F-46B9-8891-D8A107E016E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21">
                  <a:extLst>
                    <a:ext uri="{FF2B5EF4-FFF2-40B4-BE49-F238E27FC236}">
                      <a16:creationId xmlns:a16="http://schemas.microsoft.com/office/drawing/2014/main" id="{651AADCA-33A3-4E0F-8B9B-CE3C998A95D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22">
                  <a:extLst>
                    <a:ext uri="{FF2B5EF4-FFF2-40B4-BE49-F238E27FC236}">
                      <a16:creationId xmlns:a16="http://schemas.microsoft.com/office/drawing/2014/main" id="{1083D8D2-C5F0-4D3F-BEC6-512C9056F0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23">
                  <a:extLst>
                    <a:ext uri="{FF2B5EF4-FFF2-40B4-BE49-F238E27FC236}">
                      <a16:creationId xmlns:a16="http://schemas.microsoft.com/office/drawing/2014/main" id="{8DF3965F-74FF-4B08-8003-914791602CC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2" name="Freeform 24">
                  <a:extLst>
                    <a:ext uri="{FF2B5EF4-FFF2-40B4-BE49-F238E27FC236}">
                      <a16:creationId xmlns:a16="http://schemas.microsoft.com/office/drawing/2014/main" id="{30455BF4-20F8-4EFD-A51E-61911923A4F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4" name="Freeform 25">
                  <a:extLst>
                    <a:ext uri="{FF2B5EF4-FFF2-40B4-BE49-F238E27FC236}">
                      <a16:creationId xmlns:a16="http://schemas.microsoft.com/office/drawing/2014/main" id="{FAD216C9-4A08-461D-AC51-F53B0D2831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" name="Freeform 26">
                  <a:extLst>
                    <a:ext uri="{FF2B5EF4-FFF2-40B4-BE49-F238E27FC236}">
                      <a16:creationId xmlns:a16="http://schemas.microsoft.com/office/drawing/2014/main" id="{DD26A7D9-CB7A-4E82-9452-5921B91DDB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6" name="Freeform 27">
                  <a:extLst>
                    <a:ext uri="{FF2B5EF4-FFF2-40B4-BE49-F238E27FC236}">
                      <a16:creationId xmlns:a16="http://schemas.microsoft.com/office/drawing/2014/main" id="{14FE0C68-934A-4CB7-9FB8-4243B1754D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" name="Freeform 28">
                  <a:extLst>
                    <a:ext uri="{FF2B5EF4-FFF2-40B4-BE49-F238E27FC236}">
                      <a16:creationId xmlns:a16="http://schemas.microsoft.com/office/drawing/2014/main" id="{BF620A22-3BAA-44FD-B910-F07FF83B19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0" name="Freeform 29">
                  <a:extLst>
                    <a:ext uri="{FF2B5EF4-FFF2-40B4-BE49-F238E27FC236}">
                      <a16:creationId xmlns:a16="http://schemas.microsoft.com/office/drawing/2014/main" id="{EA8A7066-BA6B-42D8-A916-4D145EEE6D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1" name="Freeform 30">
                  <a:extLst>
                    <a:ext uri="{FF2B5EF4-FFF2-40B4-BE49-F238E27FC236}">
                      <a16:creationId xmlns:a16="http://schemas.microsoft.com/office/drawing/2014/main" id="{CDA06FC6-AC70-46D4-BDB0-B5C069AAA3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2" name="Freeform 31">
                  <a:extLst>
                    <a:ext uri="{FF2B5EF4-FFF2-40B4-BE49-F238E27FC236}">
                      <a16:creationId xmlns:a16="http://schemas.microsoft.com/office/drawing/2014/main" id="{BCB21E4A-5A18-48D9-B1AA-51B04130D3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32">
                  <a:extLst>
                    <a:ext uri="{FF2B5EF4-FFF2-40B4-BE49-F238E27FC236}">
                      <a16:creationId xmlns:a16="http://schemas.microsoft.com/office/drawing/2014/main" id="{30DB93F9-C936-43A0-801C-AFF1DFF7CE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Freeform 33">
                  <a:extLst>
                    <a:ext uri="{FF2B5EF4-FFF2-40B4-BE49-F238E27FC236}">
                      <a16:creationId xmlns:a16="http://schemas.microsoft.com/office/drawing/2014/main" id="{A3B1BC48-F8EE-461A-990E-85C97423E6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Freeform 34">
                  <a:extLst>
                    <a:ext uri="{FF2B5EF4-FFF2-40B4-BE49-F238E27FC236}">
                      <a16:creationId xmlns:a16="http://schemas.microsoft.com/office/drawing/2014/main" id="{61FF1293-4C9F-476F-90B1-881209CFD7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7" name="Freeform 35">
                  <a:extLst>
                    <a:ext uri="{FF2B5EF4-FFF2-40B4-BE49-F238E27FC236}">
                      <a16:creationId xmlns:a16="http://schemas.microsoft.com/office/drawing/2014/main" id="{EE5EE17E-6F76-4379-8460-1266288850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" name="Freeform 36">
                  <a:extLst>
                    <a:ext uri="{FF2B5EF4-FFF2-40B4-BE49-F238E27FC236}">
                      <a16:creationId xmlns:a16="http://schemas.microsoft.com/office/drawing/2014/main" id="{329AB044-FF73-4392-9AB3-9A298DDCE2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EF350B25-2D64-4259-9469-EA00C7BC0AD6}"/>
                  </a:ext>
                </a:extLst>
              </p:cNvPr>
              <p:cNvSpPr/>
              <p:nvPr/>
            </p:nvSpPr>
            <p:spPr>
              <a:xfrm>
                <a:off x="5113648" y="3925579"/>
                <a:ext cx="17366939" cy="8477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số phức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800" b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</m:e>
                        </m:d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𝟎𝟏𝟗</m:t>
                        </m:r>
                      </m:sup>
                    </m:sSup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Dạng đại số của số phức là gì ?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F350B25-2D64-4259-9469-EA00C7BC0A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3648" y="3925579"/>
                <a:ext cx="17366939" cy="847733"/>
              </a:xfrm>
              <a:prstGeom prst="rect">
                <a:avLst/>
              </a:prstGeom>
              <a:blipFill rotWithShape="1">
                <a:blip r:embed="rId2"/>
                <a:stretch>
                  <a:fillRect l="-1615" t="-13669" b="-38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4518F23-3F6A-4388-9492-859E4AF8E774}"/>
                  </a:ext>
                </a:extLst>
              </p:cNvPr>
              <p:cNvSpPr/>
              <p:nvPr/>
            </p:nvSpPr>
            <p:spPr>
              <a:xfrm>
                <a:off x="5563804" y="5487336"/>
                <a:ext cx="19020423" cy="16031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e>
                          </m:d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𝟎𝟏𝟗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e>
                          </m:d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𝟎𝟏𝟖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.(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e>
                          </m:d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𝟎𝟎𝟗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.(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)=−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𝟎𝟎𝟗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𝟎𝟎𝟗</m:t>
                          </m:r>
                        </m:sup>
                      </m:sSup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𝒊</m:t>
                      </m:r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4518F23-3F6A-4388-9492-859E4AF8E7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3804" y="5487336"/>
                <a:ext cx="19020423" cy="16031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54">
            <a:extLst>
              <a:ext uri="{FF2B5EF4-FFF2-40B4-BE49-F238E27FC236}">
                <a16:creationId xmlns:a16="http://schemas.microsoft.com/office/drawing/2014/main" id="{EC4E74A0-E7AB-420B-A01A-B742341F9333}"/>
              </a:ext>
            </a:extLst>
          </p:cNvPr>
          <p:cNvGrpSpPr/>
          <p:nvPr/>
        </p:nvGrpSpPr>
        <p:grpSpPr>
          <a:xfrm>
            <a:off x="1634975" y="7215438"/>
            <a:ext cx="21841827" cy="2766762"/>
            <a:chOff x="1268078" y="3405486"/>
            <a:chExt cx="21841827" cy="3346574"/>
          </a:xfrm>
        </p:grpSpPr>
        <p:sp>
          <p:nvSpPr>
            <p:cNvPr id="67" name="Rounded Rectangle 61">
              <a:extLst>
                <a:ext uri="{FF2B5EF4-FFF2-40B4-BE49-F238E27FC236}">
                  <a16:creationId xmlns:a16="http://schemas.microsoft.com/office/drawing/2014/main" id="{478ECB34-2A68-450F-8A26-A70D574EB9AD}"/>
                </a:ext>
              </a:extLst>
            </p:cNvPr>
            <p:cNvSpPr/>
            <p:nvPr/>
          </p:nvSpPr>
          <p:spPr>
            <a:xfrm>
              <a:off x="1268078" y="3790952"/>
              <a:ext cx="21841827" cy="296110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1" name="Group 67">
              <a:extLst>
                <a:ext uri="{FF2B5EF4-FFF2-40B4-BE49-F238E27FC236}">
                  <a16:creationId xmlns:a16="http://schemas.microsoft.com/office/drawing/2014/main" id="{14221931-719D-47D0-9B46-3BAAA26F8F5B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84833"/>
              <a:chOff x="1311958" y="3405486"/>
              <a:chExt cx="3251532" cy="984833"/>
            </a:xfrm>
          </p:grpSpPr>
          <p:sp>
            <p:nvSpPr>
              <p:cNvPr id="72" name="Freeform 20">
                <a:extLst>
                  <a:ext uri="{FF2B5EF4-FFF2-40B4-BE49-F238E27FC236}">
                    <a16:creationId xmlns:a16="http://schemas.microsoft.com/office/drawing/2014/main" id="{46322864-F12B-422A-B9DD-F907D2CF08C3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2F1CF724-F40B-4966-9FDC-C2342C30BBCC}"/>
                  </a:ext>
                </a:extLst>
              </p:cNvPr>
              <p:cNvSpPr txBox="1"/>
              <p:nvPr/>
            </p:nvSpPr>
            <p:spPr>
              <a:xfrm>
                <a:off x="2250671" y="3422403"/>
                <a:ext cx="1667444" cy="967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9</a:t>
                </a:r>
              </a:p>
            </p:txBody>
          </p:sp>
          <p:grpSp>
            <p:nvGrpSpPr>
              <p:cNvPr id="76" name="Group 70">
                <a:extLst>
                  <a:ext uri="{FF2B5EF4-FFF2-40B4-BE49-F238E27FC236}">
                    <a16:creationId xmlns:a16="http://schemas.microsoft.com/office/drawing/2014/main" id="{35EE41B4-D6AA-480D-86E4-9813DE06C495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77" name="Rectangle 76">
                  <a:extLst>
                    <a:ext uri="{FF2B5EF4-FFF2-40B4-BE49-F238E27FC236}">
                      <a16:creationId xmlns:a16="http://schemas.microsoft.com/office/drawing/2014/main" id="{748D3812-799D-4717-B385-C78800C1399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8" name="Freeform 13">
                  <a:extLst>
                    <a:ext uri="{FF2B5EF4-FFF2-40B4-BE49-F238E27FC236}">
                      <a16:creationId xmlns:a16="http://schemas.microsoft.com/office/drawing/2014/main" id="{FF6B3C18-F9BE-4A2F-ACB7-CB7D70A6783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14">
                  <a:extLst>
                    <a:ext uri="{FF2B5EF4-FFF2-40B4-BE49-F238E27FC236}">
                      <a16:creationId xmlns:a16="http://schemas.microsoft.com/office/drawing/2014/main" id="{31F20577-5E21-44A2-9819-E03995A3451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15">
                  <a:extLst>
                    <a:ext uri="{FF2B5EF4-FFF2-40B4-BE49-F238E27FC236}">
                      <a16:creationId xmlns:a16="http://schemas.microsoft.com/office/drawing/2014/main" id="{2933FF5F-2B8F-4C4F-8C3A-98BA6D687B8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16">
                  <a:extLst>
                    <a:ext uri="{FF2B5EF4-FFF2-40B4-BE49-F238E27FC236}">
                      <a16:creationId xmlns:a16="http://schemas.microsoft.com/office/drawing/2014/main" id="{E51BDAAA-D485-41FB-885D-47407AA661D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17">
                  <a:extLst>
                    <a:ext uri="{FF2B5EF4-FFF2-40B4-BE49-F238E27FC236}">
                      <a16:creationId xmlns:a16="http://schemas.microsoft.com/office/drawing/2014/main" id="{C4BCD93D-DD3E-4626-86F2-88DB7A9D489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18">
                  <a:extLst>
                    <a:ext uri="{FF2B5EF4-FFF2-40B4-BE49-F238E27FC236}">
                      <a16:creationId xmlns:a16="http://schemas.microsoft.com/office/drawing/2014/main" id="{B326B1D7-2221-48E3-A658-BCC5B744688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19">
                  <a:extLst>
                    <a:ext uri="{FF2B5EF4-FFF2-40B4-BE49-F238E27FC236}">
                      <a16:creationId xmlns:a16="http://schemas.microsoft.com/office/drawing/2014/main" id="{54E5D103-D81A-4BFC-9C7F-23AE065D65B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20">
                  <a:extLst>
                    <a:ext uri="{FF2B5EF4-FFF2-40B4-BE49-F238E27FC236}">
                      <a16:creationId xmlns:a16="http://schemas.microsoft.com/office/drawing/2014/main" id="{CE980624-311F-46B9-8891-D8A107E016E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3" name="Freeform 21">
                  <a:extLst>
                    <a:ext uri="{FF2B5EF4-FFF2-40B4-BE49-F238E27FC236}">
                      <a16:creationId xmlns:a16="http://schemas.microsoft.com/office/drawing/2014/main" id="{651AADCA-33A3-4E0F-8B9B-CE3C998A95D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5" name="Freeform 22">
                  <a:extLst>
                    <a:ext uri="{FF2B5EF4-FFF2-40B4-BE49-F238E27FC236}">
                      <a16:creationId xmlns:a16="http://schemas.microsoft.com/office/drawing/2014/main" id="{1083D8D2-C5F0-4D3F-BEC6-512C9056F0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6" name="Freeform 23">
                  <a:extLst>
                    <a:ext uri="{FF2B5EF4-FFF2-40B4-BE49-F238E27FC236}">
                      <a16:creationId xmlns:a16="http://schemas.microsoft.com/office/drawing/2014/main" id="{8DF3965F-74FF-4B08-8003-914791602CC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7" name="Freeform 24">
                  <a:extLst>
                    <a:ext uri="{FF2B5EF4-FFF2-40B4-BE49-F238E27FC236}">
                      <a16:creationId xmlns:a16="http://schemas.microsoft.com/office/drawing/2014/main" id="{30455BF4-20F8-4EFD-A51E-61911923A4F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8" name="Freeform 25">
                  <a:extLst>
                    <a:ext uri="{FF2B5EF4-FFF2-40B4-BE49-F238E27FC236}">
                      <a16:creationId xmlns:a16="http://schemas.microsoft.com/office/drawing/2014/main" id="{FAD216C9-4A08-461D-AC51-F53B0D2831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9" name="Freeform 26">
                  <a:extLst>
                    <a:ext uri="{FF2B5EF4-FFF2-40B4-BE49-F238E27FC236}">
                      <a16:creationId xmlns:a16="http://schemas.microsoft.com/office/drawing/2014/main" id="{DD26A7D9-CB7A-4E82-9452-5921B91DDB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0" name="Freeform 27">
                  <a:extLst>
                    <a:ext uri="{FF2B5EF4-FFF2-40B4-BE49-F238E27FC236}">
                      <a16:creationId xmlns:a16="http://schemas.microsoft.com/office/drawing/2014/main" id="{14FE0C68-934A-4CB7-9FB8-4243B1754D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1" name="Freeform 28">
                  <a:extLst>
                    <a:ext uri="{FF2B5EF4-FFF2-40B4-BE49-F238E27FC236}">
                      <a16:creationId xmlns:a16="http://schemas.microsoft.com/office/drawing/2014/main" id="{BF620A22-3BAA-44FD-B910-F07FF83B19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2" name="Freeform 29">
                  <a:extLst>
                    <a:ext uri="{FF2B5EF4-FFF2-40B4-BE49-F238E27FC236}">
                      <a16:creationId xmlns:a16="http://schemas.microsoft.com/office/drawing/2014/main" id="{EA8A7066-BA6B-42D8-A916-4D145EEE6D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3" name="Freeform 30">
                  <a:extLst>
                    <a:ext uri="{FF2B5EF4-FFF2-40B4-BE49-F238E27FC236}">
                      <a16:creationId xmlns:a16="http://schemas.microsoft.com/office/drawing/2014/main" id="{CDA06FC6-AC70-46D4-BDB0-B5C069AAA3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4" name="Freeform 31">
                  <a:extLst>
                    <a:ext uri="{FF2B5EF4-FFF2-40B4-BE49-F238E27FC236}">
                      <a16:creationId xmlns:a16="http://schemas.microsoft.com/office/drawing/2014/main" id="{BCB21E4A-5A18-48D9-B1AA-51B04130D3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5" name="Freeform 32">
                  <a:extLst>
                    <a:ext uri="{FF2B5EF4-FFF2-40B4-BE49-F238E27FC236}">
                      <a16:creationId xmlns:a16="http://schemas.microsoft.com/office/drawing/2014/main" id="{30DB93F9-C936-43A0-801C-AFF1DFF7CE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6" name="Freeform 33">
                  <a:extLst>
                    <a:ext uri="{FF2B5EF4-FFF2-40B4-BE49-F238E27FC236}">
                      <a16:creationId xmlns:a16="http://schemas.microsoft.com/office/drawing/2014/main" id="{A3B1BC48-F8EE-461A-990E-85C97423E6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7" name="Freeform 34">
                  <a:extLst>
                    <a:ext uri="{FF2B5EF4-FFF2-40B4-BE49-F238E27FC236}">
                      <a16:creationId xmlns:a16="http://schemas.microsoft.com/office/drawing/2014/main" id="{61FF1293-4C9F-476F-90B1-881209CFD7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" name="Freeform 35">
                  <a:extLst>
                    <a:ext uri="{FF2B5EF4-FFF2-40B4-BE49-F238E27FC236}">
                      <a16:creationId xmlns:a16="http://schemas.microsoft.com/office/drawing/2014/main" id="{EE5EE17E-6F76-4379-8460-1266288850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9" name="Freeform 36">
                  <a:extLst>
                    <a:ext uri="{FF2B5EF4-FFF2-40B4-BE49-F238E27FC236}">
                      <a16:creationId xmlns:a16="http://schemas.microsoft.com/office/drawing/2014/main" id="{329AB044-FF73-4392-9AB3-9A298DDCE2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31" name="Group 10">
            <a:extLst>
              <a:ext uri="{FF2B5EF4-FFF2-40B4-BE49-F238E27FC236}">
                <a16:creationId xmlns:a16="http://schemas.microsoft.com/office/drawing/2014/main" id="{12A9C469-B66F-4524-BBFE-D3C254C6C477}"/>
              </a:ext>
            </a:extLst>
          </p:cNvPr>
          <p:cNvGrpSpPr/>
          <p:nvPr/>
        </p:nvGrpSpPr>
        <p:grpSpPr>
          <a:xfrm>
            <a:off x="1638990" y="10159282"/>
            <a:ext cx="21819676" cy="3328118"/>
            <a:chOff x="1270511" y="5867400"/>
            <a:chExt cx="21819676" cy="3682002"/>
          </a:xfrm>
        </p:grpSpPr>
        <p:sp>
          <p:nvSpPr>
            <p:cNvPr id="132" name="Rounded Rectangle 52">
              <a:extLst>
                <a:ext uri="{FF2B5EF4-FFF2-40B4-BE49-F238E27FC236}">
                  <a16:creationId xmlns:a16="http://schemas.microsoft.com/office/drawing/2014/main" id="{2FD0C8A9-B2CB-4115-9C8A-7C2DECE34AA9}"/>
                </a:ext>
              </a:extLst>
            </p:cNvPr>
            <p:cNvSpPr/>
            <p:nvPr/>
          </p:nvSpPr>
          <p:spPr>
            <a:xfrm>
              <a:off x="1272210" y="6139010"/>
              <a:ext cx="21817977" cy="341039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33" name="Group 60">
              <a:extLst>
                <a:ext uri="{FF2B5EF4-FFF2-40B4-BE49-F238E27FC236}">
                  <a16:creationId xmlns:a16="http://schemas.microsoft.com/office/drawing/2014/main" id="{0E18E609-A505-43E6-9A06-03BB8EC48403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134" name="Freeform 20">
                <a:extLst>
                  <a:ext uri="{FF2B5EF4-FFF2-40B4-BE49-F238E27FC236}">
                    <a16:creationId xmlns:a16="http://schemas.microsoft.com/office/drawing/2014/main" id="{82D25191-E343-420E-8073-556C373ACB3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" name="TextBox 134">
                <a:extLst>
                  <a:ext uri="{FF2B5EF4-FFF2-40B4-BE49-F238E27FC236}">
                    <a16:creationId xmlns:a16="http://schemas.microsoft.com/office/drawing/2014/main" id="{E4000D1A-14BF-46EB-98E1-119CE8EFB805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36" name="Round Diagonal Corner Rectangle 58">
                <a:extLst>
                  <a:ext uri="{FF2B5EF4-FFF2-40B4-BE49-F238E27FC236}">
                    <a16:creationId xmlns:a16="http://schemas.microsoft.com/office/drawing/2014/main" id="{A1C8DFA8-451A-4388-9B3B-16A72F4B85FD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7" name="Freeform 15">
                <a:extLst>
                  <a:ext uri="{FF2B5EF4-FFF2-40B4-BE49-F238E27FC236}">
                    <a16:creationId xmlns:a16="http://schemas.microsoft.com/office/drawing/2014/main" id="{7D7BEA0F-A2A2-4BD6-846B-893A86A35B6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tangle 97">
                <a:extLst>
                  <a:ext uri="{FF2B5EF4-FFF2-40B4-BE49-F238E27FC236}">
                    <a16:creationId xmlns:a16="http://schemas.microsoft.com/office/drawing/2014/main" id="{84518F23-3F6A-4388-9492-859E4AF8E774}"/>
                  </a:ext>
                </a:extLst>
              </p:cNvPr>
              <p:cNvSpPr/>
              <p:nvPr/>
            </p:nvSpPr>
            <p:spPr>
              <a:xfrm>
                <a:off x="2019257" y="8029643"/>
                <a:ext cx="20307307" cy="16341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𝑪𝒉𝒐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𝟓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−...−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𝟗𝟗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𝟏𝟎𝟎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𝟏𝟎𝟏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4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 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ổ</m:t>
                      </m:r>
                      <m:r>
                        <m:rPr>
                          <m:nor/>
                        </m:rPr>
                        <a:rPr lang="en-US" sz="4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4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ầ</m:t>
                      </m:r>
                      <m:r>
                        <m:rPr>
                          <m:nor/>
                        </m:rPr>
                        <a:rPr lang="en-US" sz="4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ự</m:t>
                      </m:r>
                      <m:r>
                        <m:rPr>
                          <m:nor/>
                        </m:rPr>
                        <a:rPr lang="en-US" sz="4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en-US" sz="4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4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ầ</m:t>
                      </m:r>
                      <m:r>
                        <m:rPr>
                          <m:nor/>
                        </m:rPr>
                        <a:rPr lang="en-US" sz="4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ả</m:t>
                      </m:r>
                      <m:r>
                        <m:rPr>
                          <m:nor/>
                        </m:rPr>
                        <a:rPr lang="en-US" sz="4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</m:t>
                      </m:r>
                      <m:r>
                        <m:rPr>
                          <m:nor/>
                        </m:rPr>
                        <a:rPr lang="en-US" sz="4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4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z</m:t>
                      </m:r>
                      <m:r>
                        <m:rPr>
                          <m:nor/>
                        </m:rPr>
                        <a:rPr lang="en-US" sz="4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ằ</m:t>
                      </m:r>
                      <m:r>
                        <m:rPr>
                          <m:nor/>
                        </m:rPr>
                        <a:rPr lang="en-US" sz="4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ao</m:t>
                      </m:r>
                      <m:r>
                        <m:rPr>
                          <m:nor/>
                        </m:rPr>
                        <a:rPr lang="en-US" sz="4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hi</m:t>
                      </m:r>
                      <m:r>
                        <m:rPr>
                          <m:nor/>
                        </m:rPr>
                        <a:rPr lang="en-US" sz="4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ê</m:t>
                      </m:r>
                      <m:r>
                        <m:rPr>
                          <m:nor/>
                        </m:rPr>
                        <a:rPr lang="en-US" sz="4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4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?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8" name="Rectangle 9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4518F23-3F6A-4388-9492-859E4AF8E7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9257" y="8029643"/>
                <a:ext cx="20307307" cy="16341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9" name="Rectangle 98">
            <a:extLst>
              <a:ext uri="{FF2B5EF4-FFF2-40B4-BE49-F238E27FC236}">
                <a16:creationId xmlns:a16="http://schemas.microsoft.com/office/drawing/2014/main" id="{EF350B25-2D64-4259-9469-EA00C7BC0AD6}"/>
              </a:ext>
            </a:extLst>
          </p:cNvPr>
          <p:cNvSpPr/>
          <p:nvPr/>
        </p:nvSpPr>
        <p:spPr>
          <a:xfrm>
            <a:off x="5590791" y="10582267"/>
            <a:ext cx="9114152" cy="8477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ận xét: </a:t>
            </a:r>
            <a:r>
              <a:rPr lang="vi-VN" sz="4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ng 4 số hạng liên tiếp</a:t>
            </a:r>
            <a:r>
              <a:rPr lang="en-US" sz="4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Rectangle 102">
                <a:extLst>
                  <a:ext uri="{FF2B5EF4-FFF2-40B4-BE49-F238E27FC236}">
                    <a16:creationId xmlns:a16="http://schemas.microsoft.com/office/drawing/2014/main" id="{EF350B25-2D64-4259-9469-EA00C7BC0AD6}"/>
                  </a:ext>
                </a:extLst>
              </p:cNvPr>
              <p:cNvSpPr/>
              <p:nvPr/>
            </p:nvSpPr>
            <p:spPr>
              <a:xfrm>
                <a:off x="1857131" y="11430000"/>
                <a:ext cx="14679856" cy="8586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𝒎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𝒎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𝒎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𝒎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𝟓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. 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3" name="Rectangle 10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F350B25-2D64-4259-9469-EA00C7BC0A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7131" y="11430000"/>
                <a:ext cx="14679856" cy="85869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Rectangle 108">
                <a:extLst>
                  <a:ext uri="{FF2B5EF4-FFF2-40B4-BE49-F238E27FC236}">
                    <a16:creationId xmlns:a16="http://schemas.microsoft.com/office/drawing/2014/main" id="{EF350B25-2D64-4259-9469-EA00C7BC0AD6}"/>
                  </a:ext>
                </a:extLst>
              </p:cNvPr>
              <p:cNvSpPr/>
              <p:nvPr/>
            </p:nvSpPr>
            <p:spPr>
              <a:xfrm>
                <a:off x="16384587" y="11437203"/>
                <a:ext cx="471109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vi-VN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ê</m:t>
                    </m:r>
                    <m:r>
                      <m:rPr>
                        <m:nor/>
                      </m:rPr>
                      <a:rPr lang="vi-VN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9" name="Rectangle 10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F350B25-2D64-4259-9469-EA00C7BC0A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84587" y="11437203"/>
                <a:ext cx="4711099" cy="83099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0" name="Rectangle 109">
            <a:extLst>
              <a:ext uri="{FF2B5EF4-FFF2-40B4-BE49-F238E27FC236}">
                <a16:creationId xmlns:a16="http://schemas.microsoft.com/office/drawing/2014/main" id="{EF350B25-2D64-4259-9469-EA00C7BC0AD6}"/>
              </a:ext>
            </a:extLst>
          </p:cNvPr>
          <p:cNvSpPr/>
          <p:nvPr/>
        </p:nvSpPr>
        <p:spPr>
          <a:xfrm>
            <a:off x="2480613" y="12351603"/>
            <a:ext cx="1999997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o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z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-1 + 1 = 0.</a:t>
            </a:r>
          </a:p>
        </p:txBody>
      </p:sp>
    </p:spTree>
    <p:extLst>
      <p:ext uri="{BB962C8B-B14F-4D97-AF65-F5344CB8AC3E}">
        <p14:creationId xmlns:p14="http://schemas.microsoft.com/office/powerpoint/2010/main" val="583671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9" grpId="0"/>
      <p:bldP spid="103" grpId="0"/>
      <p:bldP spid="109" grpId="0"/>
      <p:bldP spid="1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839787" y="1690548"/>
            <a:ext cx="18391966" cy="861774"/>
            <a:chOff x="50021" y="1552813"/>
            <a:chExt cx="18391966" cy="861774"/>
          </a:xfrm>
        </p:grpSpPr>
        <p:sp>
          <p:nvSpPr>
            <p:cNvPr id="42" name="Rounded Rectangle 41"/>
            <p:cNvSpPr/>
            <p:nvPr/>
          </p:nvSpPr>
          <p:spPr>
            <a:xfrm>
              <a:off x="50021" y="1584757"/>
              <a:ext cx="1323165" cy="804672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0022" y="1552813"/>
              <a:ext cx="1399365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449387" y="1572057"/>
              <a:ext cx="16992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endParaRPr lang="en-US" sz="4800" b="1" spc="-150" dirty="0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1906586" y="2505670"/>
            <a:ext cx="209473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: </a:t>
            </a:r>
            <a:r>
              <a:rPr lang="es-ES" sz="5400" b="1" i="1" kern="0" dirty="0">
                <a:solidFill>
                  <a:srgbClr val="007C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vi-VN" sz="5400" b="1" i="1" kern="0" dirty="0">
                <a:solidFill>
                  <a:srgbClr val="007C00"/>
                </a:solidFill>
                <a:latin typeface="Times New Roman" pitchFamily="18" charset="0"/>
                <a:cs typeface="Times New Roman" pitchFamily="18" charset="0"/>
              </a:rPr>
              <a:t>ìm Tập Hợp Điểm Biểu Diễn Số Phức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98" name="Group 97">
            <a:extLst>
              <a:ext uri="{FF2B5EF4-FFF2-40B4-BE49-F238E27FC236}">
                <a16:creationId xmlns:a16="http://schemas.microsoft.com/office/drawing/2014/main" id="{FEF7E1F7-4F91-4925-A9A2-0D47A4660314}"/>
              </a:ext>
            </a:extLst>
          </p:cNvPr>
          <p:cNvGrpSpPr/>
          <p:nvPr/>
        </p:nvGrpSpPr>
        <p:grpSpPr>
          <a:xfrm>
            <a:off x="-303213" y="3474320"/>
            <a:ext cx="24690387" cy="9677400"/>
            <a:chOff x="1157448" y="3657600"/>
            <a:chExt cx="24089437" cy="9677400"/>
          </a:xfrm>
        </p:grpSpPr>
        <p:sp>
          <p:nvSpPr>
            <p:cNvPr id="99" name="Rounded Rectangle 66">
              <a:extLst>
                <a:ext uri="{FF2B5EF4-FFF2-40B4-BE49-F238E27FC236}">
                  <a16:creationId xmlns:a16="http://schemas.microsoft.com/office/drawing/2014/main" id="{2F67DB02-D37F-470E-A3C6-D9BA266AA554}"/>
                </a:ext>
              </a:extLst>
            </p:cNvPr>
            <p:cNvSpPr/>
            <p:nvPr/>
          </p:nvSpPr>
          <p:spPr>
            <a:xfrm>
              <a:off x="1533267" y="4083262"/>
              <a:ext cx="23713618" cy="9251738"/>
            </a:xfrm>
            <a:prstGeom prst="roundRect">
              <a:avLst>
                <a:gd name="adj" fmla="val 4110"/>
              </a:avLst>
            </a:prstGeom>
            <a:solidFill>
              <a:srgbClr val="F4DA88"/>
            </a:solidFill>
            <a:ln w="28575">
              <a:solidFill>
                <a:srgbClr val="8E6F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solidFill>
                  <a:srgbClr val="F0CC5A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03" name="Group 102">
              <a:extLst>
                <a:ext uri="{FF2B5EF4-FFF2-40B4-BE49-F238E27FC236}">
                  <a16:creationId xmlns:a16="http://schemas.microsoft.com/office/drawing/2014/main" id="{610B452B-FA43-474B-9BB6-FC4159EF1263}"/>
                </a:ext>
              </a:extLst>
            </p:cNvPr>
            <p:cNvGrpSpPr/>
            <p:nvPr/>
          </p:nvGrpSpPr>
          <p:grpSpPr>
            <a:xfrm>
              <a:off x="1157448" y="3657600"/>
              <a:ext cx="5473539" cy="1006475"/>
              <a:chOff x="1157448" y="3657600"/>
              <a:chExt cx="5473539" cy="1006475"/>
            </a:xfrm>
          </p:grpSpPr>
          <p:sp>
            <p:nvSpPr>
              <p:cNvPr id="109" name="Freeform 20">
                <a:extLst>
                  <a:ext uri="{FF2B5EF4-FFF2-40B4-BE49-F238E27FC236}">
                    <a16:creationId xmlns:a16="http://schemas.microsoft.com/office/drawing/2014/main" id="{D2D47581-856E-410B-9002-FA6BD2EC99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94540" y="3771901"/>
                <a:ext cx="5336447" cy="800108"/>
              </a:xfrm>
              <a:prstGeom prst="roundRect">
                <a:avLst/>
              </a:prstGeom>
              <a:solidFill>
                <a:srgbClr val="91720D"/>
              </a:solidFill>
              <a:ln>
                <a:solidFill>
                  <a:schemeClr val="accent3">
                    <a:lumMod val="5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srgbClr val="8E6F0C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0" name="TextBox 109">
                <a:extLst>
                  <a:ext uri="{FF2B5EF4-FFF2-40B4-BE49-F238E27FC236}">
                    <a16:creationId xmlns:a16="http://schemas.microsoft.com/office/drawing/2014/main" id="{38779282-40E2-4003-B9BA-23BD092EA285}"/>
                  </a:ext>
                </a:extLst>
              </p:cNvPr>
              <p:cNvSpPr txBox="1"/>
              <p:nvPr/>
            </p:nvSpPr>
            <p:spPr>
              <a:xfrm>
                <a:off x="2058987" y="3657600"/>
                <a:ext cx="4495521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54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Ph</a:t>
                </a:r>
                <a:r>
                  <a:rPr lang="vi-VN" sz="54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ư</a:t>
                </a:r>
                <a:r>
                  <a:rPr lang="en-US" sz="5400" b="1" dirty="0" err="1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ơng</a:t>
                </a:r>
                <a:r>
                  <a:rPr lang="en-US" sz="54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b="1" dirty="0" err="1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pháp</a:t>
                </a:r>
                <a:endParaRPr lang="en-US" sz="5400" b="1" dirty="0">
                  <a:solidFill>
                    <a:schemeClr val="bg1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11" name="Group 110">
                <a:extLst>
                  <a:ext uri="{FF2B5EF4-FFF2-40B4-BE49-F238E27FC236}">
                    <a16:creationId xmlns:a16="http://schemas.microsoft.com/office/drawing/2014/main" id="{DBE7F46A-FC86-4909-B7F8-CB6678032C7A}"/>
                  </a:ext>
                </a:extLst>
              </p:cNvPr>
              <p:cNvGrpSpPr/>
              <p:nvPr/>
            </p:nvGrpSpPr>
            <p:grpSpPr>
              <a:xfrm>
                <a:off x="1157448" y="3665441"/>
                <a:ext cx="998634" cy="998634"/>
                <a:chOff x="1157448" y="3665441"/>
                <a:chExt cx="998634" cy="998634"/>
              </a:xfrm>
            </p:grpSpPr>
            <p:pic>
              <p:nvPicPr>
                <p:cNvPr id="112" name="Picture 111">
                  <a:extLst>
                    <a:ext uri="{FF2B5EF4-FFF2-40B4-BE49-F238E27FC236}">
                      <a16:creationId xmlns:a16="http://schemas.microsoft.com/office/drawing/2014/main" id="{A563B7D6-B87F-4B47-933B-D38C20B50A9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164072" y="3672065"/>
                  <a:ext cx="985387" cy="985387"/>
                </a:xfrm>
                <a:prstGeom prst="rect">
                  <a:avLst/>
                </a:prstGeom>
              </p:spPr>
            </p:pic>
            <p:sp>
              <p:nvSpPr>
                <p:cNvPr id="113" name="Oval 112">
                  <a:extLst>
                    <a:ext uri="{FF2B5EF4-FFF2-40B4-BE49-F238E27FC236}">
                      <a16:creationId xmlns:a16="http://schemas.microsoft.com/office/drawing/2014/main" id="{85E50FB8-9E7A-4FF7-8AC4-3AF022184F13}"/>
                    </a:ext>
                  </a:extLst>
                </p:cNvPr>
                <p:cNvSpPr/>
                <p:nvPr/>
              </p:nvSpPr>
              <p:spPr>
                <a:xfrm>
                  <a:off x="1157448" y="3665441"/>
                  <a:ext cx="998634" cy="998634"/>
                </a:xfrm>
                <a:prstGeom prst="ellipse">
                  <a:avLst/>
                </a:prstGeom>
                <a:noFill/>
                <a:ln>
                  <a:solidFill>
                    <a:schemeClr val="accent3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sp>
        <p:nvSpPr>
          <p:cNvPr id="114" name="TextBox 113">
            <a:extLst>
              <a:ext uri="{FF2B5EF4-FFF2-40B4-BE49-F238E27FC236}">
                <a16:creationId xmlns:a16="http://schemas.microsoft.com/office/drawing/2014/main" id="{2ADA885B-F7AE-47D7-8F86-DCDDFF24F3A9}"/>
              </a:ext>
            </a:extLst>
          </p:cNvPr>
          <p:cNvSpPr txBox="1"/>
          <p:nvPr/>
        </p:nvSpPr>
        <p:spPr>
          <a:xfrm>
            <a:off x="1860758" y="4648200"/>
            <a:ext cx="215342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ận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ụng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ết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ợp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iến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ức</a:t>
            </a:r>
            <a:r>
              <a:rPr lang="vi-VN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ề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ố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ức</a:t>
            </a:r>
            <a:r>
              <a:rPr lang="vi-VN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và hình học phẳng Oxy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257175" y="6086475"/>
            <a:ext cx="1916711" cy="4094359"/>
          </a:xfrm>
          <a:prstGeom prst="roundRect">
            <a:avLst/>
          </a:prstGeom>
          <a:ln/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BIỂU DIỄN HÌNH HỌC SỐ PHỨC</a:t>
            </a:r>
          </a:p>
        </p:txBody>
      </p:sp>
      <p:cxnSp>
        <p:nvCxnSpPr>
          <p:cNvPr id="71" name="Straight Arrow Connector 70"/>
          <p:cNvCxnSpPr/>
          <p:nvPr/>
        </p:nvCxnSpPr>
        <p:spPr>
          <a:xfrm>
            <a:off x="2222103" y="8198685"/>
            <a:ext cx="2689166" cy="11336"/>
          </a:xfrm>
          <a:prstGeom prst="straightConnector1">
            <a:avLst/>
          </a:prstGeom>
          <a:ln w="57150">
            <a:solidFill>
              <a:srgbClr val="00206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001386" y="8313020"/>
                <a:ext cx="2799164" cy="13234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𝒚𝒊</m:t>
                      </m:r>
                      <m:r>
                        <m:rPr>
                          <m:nor/>
                        </m:rPr>
                        <a:rPr lang="en-US" b="1" i="1">
                          <a:latin typeface="Cambria Math" panose="02040503050406030204" pitchFamily="18" charset="0"/>
                        </a:rPr>
                        <m:t>  </m:t>
                      </m:r>
                    </m:oMath>
                  </m:oMathPara>
                </a14:m>
                <a:endParaRPr lang="en-US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</m:d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1386" y="8313020"/>
                <a:ext cx="2799164" cy="132343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Rounded Rectangle 72"/>
          <p:cNvSpPr/>
          <p:nvPr/>
        </p:nvSpPr>
        <p:spPr>
          <a:xfrm>
            <a:off x="4966742" y="7746073"/>
            <a:ext cx="2170680" cy="975677"/>
          </a:xfrm>
          <a:prstGeom prst="roundRect">
            <a:avLst/>
          </a:prstGeom>
          <a:solidFill>
            <a:schemeClr val="bg1"/>
          </a:solidFill>
          <a:ln>
            <a:solidFill>
              <a:srgbClr val="66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(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0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7144214" y="7119982"/>
            <a:ext cx="581417" cy="2767882"/>
            <a:chOff x="9586192" y="6978007"/>
            <a:chExt cx="1659419" cy="2767882"/>
          </a:xfrm>
        </p:grpSpPr>
        <p:cxnSp>
          <p:nvCxnSpPr>
            <p:cNvPr id="78" name="Straight Arrow Connector 77"/>
            <p:cNvCxnSpPr/>
            <p:nvPr/>
          </p:nvCxnSpPr>
          <p:spPr>
            <a:xfrm>
              <a:off x="9586192" y="8129693"/>
              <a:ext cx="1376248" cy="1616196"/>
            </a:xfrm>
            <a:prstGeom prst="straightConnector1">
              <a:avLst/>
            </a:prstGeom>
            <a:ln w="57150">
              <a:solidFill>
                <a:srgbClr val="00206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/>
            <p:nvPr/>
          </p:nvCxnSpPr>
          <p:spPr>
            <a:xfrm flipV="1">
              <a:off x="9599520" y="6978007"/>
              <a:ext cx="1646091" cy="1151685"/>
            </a:xfrm>
            <a:prstGeom prst="straightConnector1">
              <a:avLst/>
            </a:prstGeom>
            <a:ln w="57150">
              <a:solidFill>
                <a:srgbClr val="00206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9983114" y="5973354"/>
            <a:ext cx="696962" cy="2162082"/>
            <a:chOff x="16250305" y="6611372"/>
            <a:chExt cx="1534459" cy="2162082"/>
          </a:xfrm>
        </p:grpSpPr>
        <p:cxnSp>
          <p:nvCxnSpPr>
            <p:cNvPr id="80" name="Straight Arrow Connector 79"/>
            <p:cNvCxnSpPr/>
            <p:nvPr/>
          </p:nvCxnSpPr>
          <p:spPr>
            <a:xfrm>
              <a:off x="16250305" y="7684520"/>
              <a:ext cx="1534459" cy="1088934"/>
            </a:xfrm>
            <a:prstGeom prst="straightConnector1">
              <a:avLst/>
            </a:prstGeom>
            <a:ln w="57150">
              <a:solidFill>
                <a:srgbClr val="00206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/>
            <p:cNvCxnSpPr/>
            <p:nvPr/>
          </p:nvCxnSpPr>
          <p:spPr>
            <a:xfrm flipV="1">
              <a:off x="16250305" y="6611372"/>
              <a:ext cx="1534459" cy="1034298"/>
            </a:xfrm>
            <a:prstGeom prst="straightConnector1">
              <a:avLst/>
            </a:prstGeom>
            <a:ln w="57150">
              <a:solidFill>
                <a:srgbClr val="00206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6" name="Group 85"/>
          <p:cNvGrpSpPr/>
          <p:nvPr/>
        </p:nvGrpSpPr>
        <p:grpSpPr>
          <a:xfrm>
            <a:off x="7763234" y="9079766"/>
            <a:ext cx="2083111" cy="1539699"/>
            <a:chOff x="1126857" y="1286824"/>
            <a:chExt cx="2926734" cy="3989625"/>
          </a:xfrm>
        </p:grpSpPr>
        <p:sp>
          <p:nvSpPr>
            <p:cNvPr id="93" name="Flowchart: Alternate Process 92"/>
            <p:cNvSpPr/>
            <p:nvPr/>
          </p:nvSpPr>
          <p:spPr>
            <a:xfrm>
              <a:off x="1126857" y="1286824"/>
              <a:ext cx="2611549" cy="3989625"/>
            </a:xfrm>
            <a:prstGeom prst="flowChartAlternateProcess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6600CC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115" name="Rectangle 4"/>
            <p:cNvSpPr>
              <a:spLocks noChangeArrowheads="1"/>
            </p:cNvSpPr>
            <p:nvPr/>
          </p:nvSpPr>
          <p:spPr bwMode="auto">
            <a:xfrm>
              <a:off x="1126857" y="1482385"/>
              <a:ext cx="2926734" cy="3429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b="1" dirty="0" err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en-US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endParaRPr kumimoji="0" lang="en-US" altLang="en-US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6" name="Group 115"/>
          <p:cNvGrpSpPr/>
          <p:nvPr/>
        </p:nvGrpSpPr>
        <p:grpSpPr>
          <a:xfrm>
            <a:off x="7879564" y="6406771"/>
            <a:ext cx="2130545" cy="1353109"/>
            <a:chOff x="1126858" y="2686907"/>
            <a:chExt cx="1782411" cy="1789932"/>
          </a:xfrm>
        </p:grpSpPr>
        <p:sp>
          <p:nvSpPr>
            <p:cNvPr id="117" name="Flowchart: Alternate Process 116"/>
            <p:cNvSpPr/>
            <p:nvPr/>
          </p:nvSpPr>
          <p:spPr>
            <a:xfrm>
              <a:off x="1126858" y="2695074"/>
              <a:ext cx="1729112" cy="1781765"/>
            </a:xfrm>
            <a:prstGeom prst="flowChartAlternateProcess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rgbClr val="6600CC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rgbClr val="C00000"/>
                </a:solidFill>
              </a:endParaRPr>
            </a:p>
          </p:txBody>
        </p:sp>
        <p:sp>
          <p:nvSpPr>
            <p:cNvPr id="118" name="Rectangle 4"/>
            <p:cNvSpPr>
              <a:spLocks noChangeArrowheads="1"/>
            </p:cNvSpPr>
            <p:nvPr/>
          </p:nvSpPr>
          <p:spPr bwMode="auto">
            <a:xfrm>
              <a:off x="1173763" y="2686907"/>
              <a:ext cx="1735506" cy="17506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b="1" dirty="0" err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en-US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òn</a:t>
              </a:r>
              <a:endParaRPr kumimoji="0" lang="en-US" altLang="en-US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0602026" y="5593029"/>
                <a:ext cx="5980355" cy="7218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1" i="1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0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d>
                        </m:e>
                        <m:sup>
                          <m:r>
                            <a:rPr lang="en-US" b="1" i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1" i="1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0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d>
                        </m:e>
                        <m:sup>
                          <m:r>
                            <a:rPr lang="en-US" b="1" i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p>
                          <m:r>
                            <a:rPr lang="en-US" b="1" i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02026" y="5593029"/>
                <a:ext cx="5980355" cy="72180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0488964" y="7823944"/>
                <a:ext cx="6917728" cy="7218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b="1" i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b="1" i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b="1" i="1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𝒂𝒙</m:t>
                      </m:r>
                      <m:r>
                        <a:rPr lang="en-US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b="1" i="1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𝒃𝒚</m:t>
                      </m:r>
                      <m:r>
                        <a:rPr lang="en-US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b="1" dirty="0">
                  <a:solidFill>
                    <a:srgbClr val="3333CC"/>
                  </a:solidFill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88964" y="7823944"/>
                <a:ext cx="6917728" cy="72180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11010242" y="9604352"/>
                <a:ext cx="415944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𝒂𝒙</m:t>
                      </m:r>
                      <m:r>
                        <a:rPr lang="en-US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𝒃𝒚</m:t>
                      </m:r>
                      <m:r>
                        <a:rPr lang="en-US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b="1" dirty="0">
                  <a:solidFill>
                    <a:srgbClr val="3333CC"/>
                  </a:solidFill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10242" y="9604352"/>
                <a:ext cx="4159440" cy="70788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9" name="Straight Arrow Connector 118"/>
          <p:cNvCxnSpPr/>
          <p:nvPr/>
        </p:nvCxnSpPr>
        <p:spPr>
          <a:xfrm flipV="1">
            <a:off x="9622011" y="10018919"/>
            <a:ext cx="1561129" cy="35940"/>
          </a:xfrm>
          <a:prstGeom prst="straightConnector1">
            <a:avLst/>
          </a:prstGeom>
          <a:ln w="57150">
            <a:solidFill>
              <a:srgbClr val="00206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17511201" y="6068776"/>
                <a:ext cx="6802375" cy="16911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1" i="0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𝐓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â</m:t>
                                </m:r>
                                <m:r>
                                  <a:rPr lang="en-US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𝒎</m:t>
                                </m:r>
                                <m:r>
                                  <a:rPr lang="en-US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𝑰</m:t>
                                </m:r>
                                <m:d>
                                  <m:dPr>
                                    <m:ctrlPr>
                                      <a:rPr lang="en-US" b="1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1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  <m:r>
                                      <a:rPr lang="en-US" b="1" i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;</m:t>
                                    </m:r>
                                    <m:r>
                                      <a:rPr lang="en-US" b="1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en-US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𝑩</m:t>
                                </m:r>
                                <m:r>
                                  <a:rPr lang="en-US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á</m:t>
                                </m:r>
                                <m:r>
                                  <a:rPr lang="en-US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  <m:r>
                                  <a:rPr lang="en-US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  <m:r>
                                  <a:rPr lang="en-US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í</m:t>
                                </m:r>
                                <m:r>
                                  <a:rPr lang="en-US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𝒏𝒉</m:t>
                                </m:r>
                                <m:r>
                                  <a:rPr lang="en-US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𝑹</m:t>
                                </m:r>
                                <m:r>
                                  <a:rPr lang="en-US" b="1" i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b="1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sSup>
                                      <m:sSupPr>
                                        <m:ctrlPr>
                                          <a:rPr lang="en-US" b="1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1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𝒂</m:t>
                                        </m:r>
                                      </m:e>
                                      <m:sup>
                                        <m:r>
                                          <a:rPr lang="en-US" b="1" i="0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  <m:r>
                                      <a:rPr lang="en-US" b="1" i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a:rPr lang="en-US" b="1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1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𝒃</m:t>
                                        </m:r>
                                      </m:e>
                                      <m:sup>
                                        <m:r>
                                          <a:rPr lang="en-US" b="1" i="0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  <m:r>
                                      <a:rPr lang="en-US" b="1" i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𝒄</m:t>
                                    </m:r>
                                  </m:e>
                                </m:ra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11201" y="6068776"/>
                <a:ext cx="6802375" cy="169110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Group 30"/>
          <p:cNvGrpSpPr/>
          <p:nvPr/>
        </p:nvGrpSpPr>
        <p:grpSpPr>
          <a:xfrm>
            <a:off x="16827064" y="5868217"/>
            <a:ext cx="894547" cy="2240187"/>
            <a:chOff x="17789180" y="5973354"/>
            <a:chExt cx="1442573" cy="2240187"/>
          </a:xfrm>
        </p:grpSpPr>
        <p:cxnSp>
          <p:nvCxnSpPr>
            <p:cNvPr id="120" name="Straight Arrow Connector 119"/>
            <p:cNvCxnSpPr/>
            <p:nvPr/>
          </p:nvCxnSpPr>
          <p:spPr>
            <a:xfrm>
              <a:off x="17789180" y="5973354"/>
              <a:ext cx="1442573" cy="1152651"/>
            </a:xfrm>
            <a:prstGeom prst="straightConnector1">
              <a:avLst/>
            </a:prstGeom>
            <a:ln w="57150">
              <a:solidFill>
                <a:srgbClr val="00206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Arrow Connector 120"/>
            <p:cNvCxnSpPr/>
            <p:nvPr/>
          </p:nvCxnSpPr>
          <p:spPr>
            <a:xfrm flipV="1">
              <a:off x="18402076" y="7077299"/>
              <a:ext cx="829677" cy="1136242"/>
            </a:xfrm>
            <a:prstGeom prst="straightConnector1">
              <a:avLst/>
            </a:prstGeom>
            <a:ln w="57150">
              <a:solidFill>
                <a:srgbClr val="00206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044151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114" grpId="0"/>
      <p:bldP spid="67" grpId="0" animBg="1"/>
      <p:bldP spid="6" grpId="0"/>
      <p:bldP spid="73" grpId="0" animBg="1"/>
      <p:bldP spid="22" grpId="0"/>
      <p:bldP spid="24" grpId="0"/>
      <p:bldP spid="26" grpId="0"/>
      <p:bldP spid="2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839787" y="1690548"/>
            <a:ext cx="18391966" cy="861774"/>
            <a:chOff x="50021" y="1552813"/>
            <a:chExt cx="18391966" cy="861774"/>
          </a:xfrm>
        </p:grpSpPr>
        <p:sp>
          <p:nvSpPr>
            <p:cNvPr id="42" name="Rounded Rectangle 41"/>
            <p:cNvSpPr/>
            <p:nvPr/>
          </p:nvSpPr>
          <p:spPr>
            <a:xfrm>
              <a:off x="50021" y="1584757"/>
              <a:ext cx="1323165" cy="804672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0022" y="1552813"/>
              <a:ext cx="1399365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449387" y="1572057"/>
              <a:ext cx="16992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endParaRPr lang="en-US" sz="4800" b="1" spc="-150" dirty="0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1906586" y="2505670"/>
            <a:ext cx="209473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i="1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5400" b="1" i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5400" b="1" i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  <a:r>
              <a:rPr lang="en-US" sz="5400" b="1" i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: </a:t>
            </a:r>
            <a:r>
              <a:rPr lang="es-ES" sz="5400" b="1" i="1" kern="0">
                <a:solidFill>
                  <a:srgbClr val="007C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vi-VN" sz="5400" b="1" i="1" kern="0">
                <a:solidFill>
                  <a:srgbClr val="007C00"/>
                </a:solidFill>
                <a:latin typeface="Times New Roman" pitchFamily="18" charset="0"/>
                <a:cs typeface="Times New Roman" pitchFamily="18" charset="0"/>
              </a:rPr>
              <a:t>ìm Tập Hợp Điểm Biểu Diễn Số Phức</a:t>
            </a:r>
            <a:r>
              <a:rPr lang="en-US" sz="5400" b="1" i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.</a:t>
            </a:r>
            <a:endParaRPr lang="en-US" sz="5400" b="1" i="1" dirty="0">
              <a:solidFill>
                <a:srgbClr val="007C00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50" name="Group 10">
            <a:extLst>
              <a:ext uri="{FF2B5EF4-FFF2-40B4-BE49-F238E27FC236}">
                <a16:creationId xmlns:a16="http://schemas.microsoft.com/office/drawing/2014/main" id="{12A9C469-B66F-4524-BBFE-D3C254C6C477}"/>
              </a:ext>
            </a:extLst>
          </p:cNvPr>
          <p:cNvGrpSpPr/>
          <p:nvPr/>
        </p:nvGrpSpPr>
        <p:grpSpPr>
          <a:xfrm>
            <a:off x="534987" y="5753146"/>
            <a:ext cx="22869053" cy="7626995"/>
            <a:chOff x="1270511" y="5867400"/>
            <a:chExt cx="22869053" cy="7869738"/>
          </a:xfrm>
        </p:grpSpPr>
        <p:sp>
          <p:nvSpPr>
            <p:cNvPr id="51" name="Rounded Rectangle 52">
              <a:extLst>
                <a:ext uri="{FF2B5EF4-FFF2-40B4-BE49-F238E27FC236}">
                  <a16:creationId xmlns:a16="http://schemas.microsoft.com/office/drawing/2014/main" id="{2FD0C8A9-B2CB-4115-9C8A-7C2DECE34AA9}"/>
                </a:ext>
              </a:extLst>
            </p:cNvPr>
            <p:cNvSpPr/>
            <p:nvPr/>
          </p:nvSpPr>
          <p:spPr>
            <a:xfrm>
              <a:off x="1272210" y="6139008"/>
              <a:ext cx="22867354" cy="759813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3" name="Group 60">
              <a:extLst>
                <a:ext uri="{FF2B5EF4-FFF2-40B4-BE49-F238E27FC236}">
                  <a16:creationId xmlns:a16="http://schemas.microsoft.com/office/drawing/2014/main" id="{0E18E609-A505-43E6-9A06-03BB8EC48403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>
                <a:extLst>
                  <a:ext uri="{FF2B5EF4-FFF2-40B4-BE49-F238E27FC236}">
                    <a16:creationId xmlns:a16="http://schemas.microsoft.com/office/drawing/2014/main" id="{82D25191-E343-420E-8073-556C373ACB3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E4000D1A-14BF-46EB-98E1-119CE8EFB805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Round Diagonal Corner Rectangle 58">
                <a:extLst>
                  <a:ext uri="{FF2B5EF4-FFF2-40B4-BE49-F238E27FC236}">
                    <a16:creationId xmlns:a16="http://schemas.microsoft.com/office/drawing/2014/main" id="{A1C8DFA8-451A-4388-9B3B-16A72F4B85FD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Freeform 15">
                <a:extLst>
                  <a:ext uri="{FF2B5EF4-FFF2-40B4-BE49-F238E27FC236}">
                    <a16:creationId xmlns:a16="http://schemas.microsoft.com/office/drawing/2014/main" id="{7D7BEA0F-A2A2-4BD6-846B-893A86A35B6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0" name="Group 54">
            <a:extLst>
              <a:ext uri="{FF2B5EF4-FFF2-40B4-BE49-F238E27FC236}">
                <a16:creationId xmlns:a16="http://schemas.microsoft.com/office/drawing/2014/main" id="{EC4E74A0-E7AB-420B-A01A-B742341F9333}"/>
              </a:ext>
            </a:extLst>
          </p:cNvPr>
          <p:cNvGrpSpPr/>
          <p:nvPr/>
        </p:nvGrpSpPr>
        <p:grpSpPr>
          <a:xfrm>
            <a:off x="534987" y="3310342"/>
            <a:ext cx="22869053" cy="2429937"/>
            <a:chOff x="1268078" y="3405486"/>
            <a:chExt cx="22869053" cy="2732631"/>
          </a:xfrm>
        </p:grpSpPr>
        <p:sp>
          <p:nvSpPr>
            <p:cNvPr id="61" name="Rounded Rectangle 61">
              <a:extLst>
                <a:ext uri="{FF2B5EF4-FFF2-40B4-BE49-F238E27FC236}">
                  <a16:creationId xmlns:a16="http://schemas.microsoft.com/office/drawing/2014/main" id="{478ECB34-2A68-450F-8A26-A70D574EB9AD}"/>
                </a:ext>
              </a:extLst>
            </p:cNvPr>
            <p:cNvSpPr/>
            <p:nvPr/>
          </p:nvSpPr>
          <p:spPr>
            <a:xfrm>
              <a:off x="1268078" y="3790953"/>
              <a:ext cx="22869053" cy="234716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2" name="Group 67">
              <a:extLst>
                <a:ext uri="{FF2B5EF4-FFF2-40B4-BE49-F238E27FC236}">
                  <a16:creationId xmlns:a16="http://schemas.microsoft.com/office/drawing/2014/main" id="{14221931-719D-47D0-9B46-3BAAA26F8F5B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3" name="Freeform 20">
                <a:extLst>
                  <a:ext uri="{FF2B5EF4-FFF2-40B4-BE49-F238E27FC236}">
                    <a16:creationId xmlns:a16="http://schemas.microsoft.com/office/drawing/2014/main" id="{46322864-F12B-422A-B9DD-F907D2CF08C3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2F1CF724-F40B-4966-9FDC-C2342C30BBCC}"/>
                  </a:ext>
                </a:extLst>
              </p:cNvPr>
              <p:cNvSpPr txBox="1"/>
              <p:nvPr/>
            </p:nvSpPr>
            <p:spPr>
              <a:xfrm>
                <a:off x="2250671" y="3422403"/>
                <a:ext cx="2042547" cy="8999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0</a:t>
                </a:r>
              </a:p>
            </p:txBody>
          </p:sp>
          <p:grpSp>
            <p:nvGrpSpPr>
              <p:cNvPr id="65" name="Group 70">
                <a:extLst>
                  <a:ext uri="{FF2B5EF4-FFF2-40B4-BE49-F238E27FC236}">
                    <a16:creationId xmlns:a16="http://schemas.microsoft.com/office/drawing/2014/main" id="{35EE41B4-D6AA-480D-86E4-9813DE06C495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748D3812-799D-4717-B385-C78800C1399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>
                  <a:extLst>
                    <a:ext uri="{FF2B5EF4-FFF2-40B4-BE49-F238E27FC236}">
                      <a16:creationId xmlns:a16="http://schemas.microsoft.com/office/drawing/2014/main" id="{FF6B3C18-F9BE-4A2F-ACB7-CB7D70A6783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>
                  <a:extLst>
                    <a:ext uri="{FF2B5EF4-FFF2-40B4-BE49-F238E27FC236}">
                      <a16:creationId xmlns:a16="http://schemas.microsoft.com/office/drawing/2014/main" id="{31F20577-5E21-44A2-9819-E03995A3451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>
                  <a:extLst>
                    <a:ext uri="{FF2B5EF4-FFF2-40B4-BE49-F238E27FC236}">
                      <a16:creationId xmlns:a16="http://schemas.microsoft.com/office/drawing/2014/main" id="{2933FF5F-2B8F-4C4F-8C3A-98BA6D687B8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6">
                  <a:extLst>
                    <a:ext uri="{FF2B5EF4-FFF2-40B4-BE49-F238E27FC236}">
                      <a16:creationId xmlns:a16="http://schemas.microsoft.com/office/drawing/2014/main" id="{E51BDAAA-D485-41FB-885D-47407AA661D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17">
                  <a:extLst>
                    <a:ext uri="{FF2B5EF4-FFF2-40B4-BE49-F238E27FC236}">
                      <a16:creationId xmlns:a16="http://schemas.microsoft.com/office/drawing/2014/main" id="{C4BCD93D-DD3E-4626-86F2-88DB7A9D489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18">
                  <a:extLst>
                    <a:ext uri="{FF2B5EF4-FFF2-40B4-BE49-F238E27FC236}">
                      <a16:creationId xmlns:a16="http://schemas.microsoft.com/office/drawing/2014/main" id="{B326B1D7-2221-48E3-A658-BCC5B744688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19">
                  <a:extLst>
                    <a:ext uri="{FF2B5EF4-FFF2-40B4-BE49-F238E27FC236}">
                      <a16:creationId xmlns:a16="http://schemas.microsoft.com/office/drawing/2014/main" id="{54E5D103-D81A-4BFC-9C7F-23AE065D65B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20">
                  <a:extLst>
                    <a:ext uri="{FF2B5EF4-FFF2-40B4-BE49-F238E27FC236}">
                      <a16:creationId xmlns:a16="http://schemas.microsoft.com/office/drawing/2014/main" id="{CE980624-311F-46B9-8891-D8A107E016E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21">
                  <a:extLst>
                    <a:ext uri="{FF2B5EF4-FFF2-40B4-BE49-F238E27FC236}">
                      <a16:creationId xmlns:a16="http://schemas.microsoft.com/office/drawing/2014/main" id="{651AADCA-33A3-4E0F-8B9B-CE3C998A95D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22">
                  <a:extLst>
                    <a:ext uri="{FF2B5EF4-FFF2-40B4-BE49-F238E27FC236}">
                      <a16:creationId xmlns:a16="http://schemas.microsoft.com/office/drawing/2014/main" id="{1083D8D2-C5F0-4D3F-BEC6-512C9056F0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23">
                  <a:extLst>
                    <a:ext uri="{FF2B5EF4-FFF2-40B4-BE49-F238E27FC236}">
                      <a16:creationId xmlns:a16="http://schemas.microsoft.com/office/drawing/2014/main" id="{8DF3965F-74FF-4B08-8003-914791602CC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2" name="Freeform 24">
                  <a:extLst>
                    <a:ext uri="{FF2B5EF4-FFF2-40B4-BE49-F238E27FC236}">
                      <a16:creationId xmlns:a16="http://schemas.microsoft.com/office/drawing/2014/main" id="{30455BF4-20F8-4EFD-A51E-61911923A4F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4" name="Freeform 25">
                  <a:extLst>
                    <a:ext uri="{FF2B5EF4-FFF2-40B4-BE49-F238E27FC236}">
                      <a16:creationId xmlns:a16="http://schemas.microsoft.com/office/drawing/2014/main" id="{FAD216C9-4A08-461D-AC51-F53B0D2831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" name="Freeform 26">
                  <a:extLst>
                    <a:ext uri="{FF2B5EF4-FFF2-40B4-BE49-F238E27FC236}">
                      <a16:creationId xmlns:a16="http://schemas.microsoft.com/office/drawing/2014/main" id="{DD26A7D9-CB7A-4E82-9452-5921B91DDB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6" name="Freeform 27">
                  <a:extLst>
                    <a:ext uri="{FF2B5EF4-FFF2-40B4-BE49-F238E27FC236}">
                      <a16:creationId xmlns:a16="http://schemas.microsoft.com/office/drawing/2014/main" id="{14FE0C68-934A-4CB7-9FB8-4243B1754D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" name="Freeform 28">
                  <a:extLst>
                    <a:ext uri="{FF2B5EF4-FFF2-40B4-BE49-F238E27FC236}">
                      <a16:creationId xmlns:a16="http://schemas.microsoft.com/office/drawing/2014/main" id="{BF620A22-3BAA-44FD-B910-F07FF83B19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0" name="Freeform 29">
                  <a:extLst>
                    <a:ext uri="{FF2B5EF4-FFF2-40B4-BE49-F238E27FC236}">
                      <a16:creationId xmlns:a16="http://schemas.microsoft.com/office/drawing/2014/main" id="{EA8A7066-BA6B-42D8-A916-4D145EEE6D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1" name="Freeform 30">
                  <a:extLst>
                    <a:ext uri="{FF2B5EF4-FFF2-40B4-BE49-F238E27FC236}">
                      <a16:creationId xmlns:a16="http://schemas.microsoft.com/office/drawing/2014/main" id="{CDA06FC6-AC70-46D4-BDB0-B5C069AAA3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2" name="Freeform 31">
                  <a:extLst>
                    <a:ext uri="{FF2B5EF4-FFF2-40B4-BE49-F238E27FC236}">
                      <a16:creationId xmlns:a16="http://schemas.microsoft.com/office/drawing/2014/main" id="{BCB21E4A-5A18-48D9-B1AA-51B04130D3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32">
                  <a:extLst>
                    <a:ext uri="{FF2B5EF4-FFF2-40B4-BE49-F238E27FC236}">
                      <a16:creationId xmlns:a16="http://schemas.microsoft.com/office/drawing/2014/main" id="{30DB93F9-C936-43A0-801C-AFF1DFF7CE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Freeform 33">
                  <a:extLst>
                    <a:ext uri="{FF2B5EF4-FFF2-40B4-BE49-F238E27FC236}">
                      <a16:creationId xmlns:a16="http://schemas.microsoft.com/office/drawing/2014/main" id="{A3B1BC48-F8EE-461A-990E-85C97423E6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Freeform 34">
                  <a:extLst>
                    <a:ext uri="{FF2B5EF4-FFF2-40B4-BE49-F238E27FC236}">
                      <a16:creationId xmlns:a16="http://schemas.microsoft.com/office/drawing/2014/main" id="{61FF1293-4C9F-476F-90B1-881209CFD7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7" name="Freeform 35">
                  <a:extLst>
                    <a:ext uri="{FF2B5EF4-FFF2-40B4-BE49-F238E27FC236}">
                      <a16:creationId xmlns:a16="http://schemas.microsoft.com/office/drawing/2014/main" id="{EE5EE17E-6F76-4379-8460-1266288850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" name="Freeform 36">
                  <a:extLst>
                    <a:ext uri="{FF2B5EF4-FFF2-40B4-BE49-F238E27FC236}">
                      <a16:creationId xmlns:a16="http://schemas.microsoft.com/office/drawing/2014/main" id="{329AB044-FF73-4392-9AB3-9A298DDCE2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EF350B25-2D64-4259-9469-EA00C7BC0AD6}"/>
                  </a:ext>
                </a:extLst>
              </p:cNvPr>
              <p:cNvSpPr/>
              <p:nvPr/>
            </p:nvSpPr>
            <p:spPr>
              <a:xfrm>
                <a:off x="4264925" y="3848406"/>
                <a:ext cx="17990210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số phức z thỏa mãn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𝒛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d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</m:e>
                        </m:ac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d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ễ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ứ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z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ứ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ì ?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EF350B25-2D64-4259-9469-EA00C7BC0A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4925" y="3848406"/>
                <a:ext cx="17990210" cy="1569660"/>
              </a:xfrm>
              <a:prstGeom prst="rect">
                <a:avLst/>
              </a:prstGeom>
              <a:blipFill>
                <a:blip r:embed="rId2"/>
                <a:stretch>
                  <a:fillRect l="-1559" t="-8527" b="-19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4518F23-3F6A-4388-9492-859E4AF8E774}"/>
                  </a:ext>
                </a:extLst>
              </p:cNvPr>
              <p:cNvSpPr/>
              <p:nvPr/>
            </p:nvSpPr>
            <p:spPr>
              <a:xfrm>
                <a:off x="725022" y="6705813"/>
                <a:ext cx="14875196" cy="6674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000"/>
                  </a:spcBef>
                </a:pP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ức</a:t>
                </a:r>
                <a:r>
                  <a:rPr lang="en-US" sz="4800" b="1" dirty="0"/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𝐳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𝐢</m:t>
                    </m:r>
                  </m:oMath>
                </a14:m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</m:d>
                  </m:oMath>
                </a14:m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spcBef>
                    <a:spcPts val="1000"/>
                  </a:spcBef>
                </a:pP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ễn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r>
                  <a:rPr lang="fr-FR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fr-FR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r>
                  <a:rPr lang="fr-FR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>
                  <a:spcBef>
                    <a:spcPts val="1000"/>
                  </a:spcBef>
                </a:pP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𝒛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d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</m:e>
                        </m:ac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d>
                  </m:oMath>
                </a14:m>
                <a:endParaRPr lang="en-US" sz="4800" b="1" i="1" dirty="0">
                  <a:latin typeface="Cambria Math" panose="02040503050406030204" pitchFamily="18" charset="0"/>
                </a:endParaRPr>
              </a:p>
              <a:p>
                <a:pPr>
                  <a:spcBef>
                    <a:spcPts val="1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⇔|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|=|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+(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800" b="1" dirty="0"/>
              </a:p>
              <a:p>
                <a:pPr>
                  <a:spcBef>
                    <a:spcPts val="10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0" smtClean="0">
                          <a:latin typeface="Cambria Math" panose="02040503050406030204" pitchFamily="18" charset="0"/>
                        </a:rPr>
                        <m:t>         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⇔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4800" b="1" i="1" dirty="0">
                  <a:latin typeface="Cambria Math" panose="02040503050406030204" pitchFamily="18" charset="0"/>
                </a:endParaRPr>
              </a:p>
              <a:p>
                <a:pPr>
                  <a:spcBef>
                    <a:spcPts val="10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⇔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vi-VN" sz="4800" b="1" i="0" smtClean="0">
                          <a:latin typeface="Cambria Math" panose="02040503050406030204" pitchFamily="18" charset="0"/>
                        </a:rPr>
                        <m:t>. </m:t>
                      </m:r>
                    </m:oMath>
                  </m:oMathPara>
                </a14:m>
                <a:endParaRPr lang="en-US" sz="4800" b="1" dirty="0">
                  <a:latin typeface="+mj-lt"/>
                </a:endParaRPr>
              </a:p>
              <a:p>
                <a:pPr>
                  <a:spcBef>
                    <a:spcPts val="1000"/>
                  </a:spcBef>
                </a:pPr>
                <a:r>
                  <a:rPr lang="en-US" sz="4800" b="1" dirty="0">
                    <a:latin typeface="+mj-lt"/>
                  </a:rPr>
                  <a:t> </a:t>
                </a:r>
                <a:r>
                  <a:rPr lang="vi-VN" sz="4800" b="1" dirty="0">
                    <a:latin typeface="+mj-lt"/>
                  </a:rPr>
                  <a:t>Vậy 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ậ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ễ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ứ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z </a:t>
                </a:r>
              </a:p>
              <a:p>
                <a:pPr>
                  <a:spcBef>
                    <a:spcPts val="1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đường thẳng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𝐝</m:t>
                    </m:r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vi-VN" sz="4800" b="1" dirty="0"/>
                  <a:t>.</a:t>
                </a:r>
                <a:endParaRPr lang="en-US" sz="4800" b="1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4518F23-3F6A-4388-9492-859E4AF8E7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022" y="6705813"/>
                <a:ext cx="14875196" cy="6674328"/>
              </a:xfrm>
              <a:prstGeom prst="rect">
                <a:avLst/>
              </a:prstGeom>
              <a:blipFill>
                <a:blip r:embed="rId3"/>
                <a:stretch>
                  <a:fillRect l="-1885" t="-2283" b="-37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Group 46"/>
          <p:cNvGrpSpPr/>
          <p:nvPr/>
        </p:nvGrpSpPr>
        <p:grpSpPr>
          <a:xfrm>
            <a:off x="15913305" y="5595196"/>
            <a:ext cx="8122185" cy="7688209"/>
            <a:chOff x="14937567" y="5102440"/>
            <a:chExt cx="8708340" cy="8834386"/>
          </a:xfrm>
        </p:grpSpPr>
        <p:graphicFrame>
          <p:nvGraphicFramePr>
            <p:cNvPr id="48" name="Content Placeholder 19">
              <a:extLst>
                <a:ext uri="{FF2B5EF4-FFF2-40B4-BE49-F238E27FC236}">
                  <a16:creationId xmlns:a16="http://schemas.microsoft.com/office/drawing/2014/main" id="{54E5CED5-7EE1-4C95-B0F6-88200A35CF68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491752598"/>
                </p:ext>
              </p:extLst>
            </p:nvPr>
          </p:nvGraphicFramePr>
          <p:xfrm>
            <a:off x="15137983" y="5792161"/>
            <a:ext cx="7556231" cy="8144665"/>
          </p:xfrm>
          <a:graphic>
            <a:graphicData uri="http://schemas.openxmlformats.org/drawingml/2006/table">
              <a:tbl>
                <a:tblPr firstRow="1" bandRow="1">
                  <a:tableStyleId>{5940675A-B579-460E-94D1-54222C63F5DA}</a:tableStyleId>
                </a:tblPr>
                <a:tblGrid>
                  <a:gridCol w="880953">
                    <a:extLst>
                      <a:ext uri="{9D8B030D-6E8A-4147-A177-3AD203B41FA5}">
                        <a16:colId xmlns:a16="http://schemas.microsoft.com/office/drawing/2014/main" val="2137207480"/>
                      </a:ext>
                    </a:extLst>
                  </a:gridCol>
                  <a:gridCol w="880953">
                    <a:extLst>
                      <a:ext uri="{9D8B030D-6E8A-4147-A177-3AD203B41FA5}">
                        <a16:colId xmlns:a16="http://schemas.microsoft.com/office/drawing/2014/main" val="343001060"/>
                      </a:ext>
                    </a:extLst>
                  </a:gridCol>
                  <a:gridCol w="880953">
                    <a:extLst>
                      <a:ext uri="{9D8B030D-6E8A-4147-A177-3AD203B41FA5}">
                        <a16:colId xmlns:a16="http://schemas.microsoft.com/office/drawing/2014/main" val="2437042968"/>
                      </a:ext>
                    </a:extLst>
                  </a:gridCol>
                  <a:gridCol w="880953">
                    <a:extLst>
                      <a:ext uri="{9D8B030D-6E8A-4147-A177-3AD203B41FA5}">
                        <a16:colId xmlns:a16="http://schemas.microsoft.com/office/drawing/2014/main" val="357288473"/>
                      </a:ext>
                    </a:extLst>
                  </a:gridCol>
                  <a:gridCol w="880953">
                    <a:extLst>
                      <a:ext uri="{9D8B030D-6E8A-4147-A177-3AD203B41FA5}">
                        <a16:colId xmlns:a16="http://schemas.microsoft.com/office/drawing/2014/main" val="2778437261"/>
                      </a:ext>
                    </a:extLst>
                  </a:gridCol>
                  <a:gridCol w="880953">
                    <a:extLst>
                      <a:ext uri="{9D8B030D-6E8A-4147-A177-3AD203B41FA5}">
                        <a16:colId xmlns:a16="http://schemas.microsoft.com/office/drawing/2014/main" val="2039973315"/>
                      </a:ext>
                    </a:extLst>
                  </a:gridCol>
                  <a:gridCol w="880953">
                    <a:extLst>
                      <a:ext uri="{9D8B030D-6E8A-4147-A177-3AD203B41FA5}">
                        <a16:colId xmlns:a16="http://schemas.microsoft.com/office/drawing/2014/main" val="3743230330"/>
                      </a:ext>
                    </a:extLst>
                  </a:gridCol>
                  <a:gridCol w="880953">
                    <a:extLst>
                      <a:ext uri="{9D8B030D-6E8A-4147-A177-3AD203B41FA5}">
                        <a16:colId xmlns:a16="http://schemas.microsoft.com/office/drawing/2014/main" val="971861832"/>
                      </a:ext>
                    </a:extLst>
                  </a:gridCol>
                </a:tblGrid>
                <a:tr h="876398"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extLst>
                    <a:ext uri="{0D108BD9-81ED-4DB2-BD59-A6C34878D82A}">
                      <a16:rowId xmlns:a16="http://schemas.microsoft.com/office/drawing/2014/main" val="3870648646"/>
                    </a:ext>
                  </a:extLst>
                </a:tr>
                <a:tr h="953187"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extLst>
                    <a:ext uri="{0D108BD9-81ED-4DB2-BD59-A6C34878D82A}">
                      <a16:rowId xmlns:a16="http://schemas.microsoft.com/office/drawing/2014/main" val="2403614317"/>
                    </a:ext>
                  </a:extLst>
                </a:tr>
                <a:tr h="876398"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extLst>
                    <a:ext uri="{0D108BD9-81ED-4DB2-BD59-A6C34878D82A}">
                      <a16:rowId xmlns:a16="http://schemas.microsoft.com/office/drawing/2014/main" val="3760713453"/>
                    </a:ext>
                  </a:extLst>
                </a:tr>
                <a:tr h="876398"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extLst>
                    <a:ext uri="{0D108BD9-81ED-4DB2-BD59-A6C34878D82A}">
                      <a16:rowId xmlns:a16="http://schemas.microsoft.com/office/drawing/2014/main" val="4159519242"/>
                    </a:ext>
                  </a:extLst>
                </a:tr>
                <a:tr h="876398"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extLst>
                    <a:ext uri="{0D108BD9-81ED-4DB2-BD59-A6C34878D82A}">
                      <a16:rowId xmlns:a16="http://schemas.microsoft.com/office/drawing/2014/main" val="3611167803"/>
                    </a:ext>
                  </a:extLst>
                </a:tr>
                <a:tr h="876398"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extLst>
                    <a:ext uri="{0D108BD9-81ED-4DB2-BD59-A6C34878D82A}">
                      <a16:rowId xmlns:a16="http://schemas.microsoft.com/office/drawing/2014/main" val="2565161158"/>
                    </a:ext>
                  </a:extLst>
                </a:tr>
                <a:tr h="876398">
                  <a:tc>
                    <a:txBody>
                      <a:bodyPr/>
                      <a:lstStyle/>
                      <a:p>
                        <a:endParaRPr lang="en-US" sz="320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extLst>
                    <a:ext uri="{0D108BD9-81ED-4DB2-BD59-A6C34878D82A}">
                      <a16:rowId xmlns:a16="http://schemas.microsoft.com/office/drawing/2014/main" val="2653346519"/>
                    </a:ext>
                  </a:extLst>
                </a:tr>
                <a:tr h="876398"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extLst>
                    <a:ext uri="{0D108BD9-81ED-4DB2-BD59-A6C34878D82A}">
                      <a16:rowId xmlns:a16="http://schemas.microsoft.com/office/drawing/2014/main" val="1642253990"/>
                    </a:ext>
                  </a:extLst>
                </a:tr>
              </a:tbl>
            </a:graphicData>
          </a:graphic>
        </p:graphicFrame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A00AC29B-F059-4EE4-870E-106F2A5B7FFB}"/>
                </a:ext>
              </a:extLst>
            </p:cNvPr>
            <p:cNvGrpSpPr/>
            <p:nvPr/>
          </p:nvGrpSpPr>
          <p:grpSpPr>
            <a:xfrm>
              <a:off x="14937567" y="5102440"/>
              <a:ext cx="8708340" cy="8734978"/>
              <a:chOff x="6861758" y="1508725"/>
              <a:chExt cx="4846878" cy="4925197"/>
            </a:xfrm>
          </p:grpSpPr>
          <p:grpSp>
            <p:nvGrpSpPr>
              <p:cNvPr id="52" name="Group 51">
                <a:extLst>
                  <a:ext uri="{FF2B5EF4-FFF2-40B4-BE49-F238E27FC236}">
                    <a16:creationId xmlns:a16="http://schemas.microsoft.com/office/drawing/2014/main" id="{43C07B73-75CC-4792-B5C9-8332BDC6AF32}"/>
                  </a:ext>
                </a:extLst>
              </p:cNvPr>
              <p:cNvGrpSpPr/>
              <p:nvPr/>
            </p:nvGrpSpPr>
            <p:grpSpPr>
              <a:xfrm>
                <a:off x="6861758" y="1897622"/>
                <a:ext cx="4317186" cy="4536300"/>
                <a:chOff x="6861758" y="1897622"/>
                <a:chExt cx="4317186" cy="4536300"/>
              </a:xfrm>
            </p:grpSpPr>
            <p:cxnSp>
              <p:nvCxnSpPr>
                <p:cNvPr id="71" name="Straight Arrow Connector 70">
                  <a:extLst>
                    <a:ext uri="{FF2B5EF4-FFF2-40B4-BE49-F238E27FC236}">
                      <a16:creationId xmlns:a16="http://schemas.microsoft.com/office/drawing/2014/main" id="{B6943FBE-CEC7-47DC-B4C5-560A855F1F8D}"/>
                    </a:ext>
                  </a:extLst>
                </p:cNvPr>
                <p:cNvCxnSpPr/>
                <p:nvPr/>
              </p:nvCxnSpPr>
              <p:spPr>
                <a:xfrm flipV="1">
                  <a:off x="6861758" y="4214481"/>
                  <a:ext cx="4317186" cy="28913"/>
                </a:xfrm>
                <a:prstGeom prst="straightConnector1">
                  <a:avLst/>
                </a:prstGeom>
                <a:ln w="57150">
                  <a:solidFill>
                    <a:schemeClr val="tx2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Straight Arrow Connector 71">
                  <a:extLst>
                    <a:ext uri="{FF2B5EF4-FFF2-40B4-BE49-F238E27FC236}">
                      <a16:creationId xmlns:a16="http://schemas.microsoft.com/office/drawing/2014/main" id="{912ACE74-9D9E-4883-911A-15777BB1FD5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9102381" y="1897622"/>
                  <a:ext cx="3543" cy="4536300"/>
                </a:xfrm>
                <a:prstGeom prst="straightConnector1">
                  <a:avLst/>
                </a:prstGeom>
                <a:ln w="57150">
                  <a:solidFill>
                    <a:schemeClr val="tx2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3346F914-C098-4824-AE19-5870C950E9A3}"/>
                  </a:ext>
                </a:extLst>
              </p:cNvPr>
              <p:cNvSpPr txBox="1"/>
              <p:nvPr/>
            </p:nvSpPr>
            <p:spPr>
              <a:xfrm>
                <a:off x="9009990" y="1508725"/>
                <a:ext cx="344477" cy="4685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0136BE94-8407-401B-9A96-565EF862C2EF}"/>
                  </a:ext>
                </a:extLst>
              </p:cNvPr>
              <p:cNvSpPr txBox="1"/>
              <p:nvPr/>
            </p:nvSpPr>
            <p:spPr>
              <a:xfrm>
                <a:off x="11099036" y="3692627"/>
                <a:ext cx="609600" cy="4685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623E1627-90ED-4E6C-B93D-7716A818D193}"/>
                  </a:ext>
                </a:extLst>
              </p:cNvPr>
              <p:cNvSpPr txBox="1"/>
              <p:nvPr/>
            </p:nvSpPr>
            <p:spPr>
              <a:xfrm>
                <a:off x="8625725" y="4214482"/>
                <a:ext cx="251764" cy="4685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73" name="Oval 72">
            <a:extLst>
              <a:ext uri="{FF2B5EF4-FFF2-40B4-BE49-F238E27FC236}">
                <a16:creationId xmlns:a16="http://schemas.microsoft.com/office/drawing/2014/main" id="{888E8A80-1B92-45C8-8997-38B12C4886A6}"/>
              </a:ext>
            </a:extLst>
          </p:cNvPr>
          <p:cNvSpPr/>
          <p:nvPr/>
        </p:nvSpPr>
        <p:spPr>
          <a:xfrm flipV="1">
            <a:off x="21278543" y="9649691"/>
            <a:ext cx="135244" cy="180109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0"/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id="{888E8A80-1B92-45C8-8997-38B12C4886A6}"/>
              </a:ext>
            </a:extLst>
          </p:cNvPr>
          <p:cNvSpPr/>
          <p:nvPr/>
        </p:nvSpPr>
        <p:spPr>
          <a:xfrm flipV="1">
            <a:off x="19661187" y="7924800"/>
            <a:ext cx="135244" cy="180109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0"/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DCF30D57-18E4-4C2A-9E1A-6D5B27CFA866}"/>
              </a:ext>
            </a:extLst>
          </p:cNvPr>
          <p:cNvSpPr txBox="1"/>
          <p:nvPr/>
        </p:nvSpPr>
        <p:spPr>
          <a:xfrm>
            <a:off x="21108987" y="9982200"/>
            <a:ext cx="5035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DCF30D57-18E4-4C2A-9E1A-6D5B27CFA866}"/>
              </a:ext>
            </a:extLst>
          </p:cNvPr>
          <p:cNvSpPr txBox="1"/>
          <p:nvPr/>
        </p:nvSpPr>
        <p:spPr>
          <a:xfrm>
            <a:off x="19127787" y="7696200"/>
            <a:ext cx="5035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18863988" y="7026266"/>
            <a:ext cx="3913717" cy="4327534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7908654" y="6318380"/>
            <a:ext cx="45732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55923D87-D465-4918-A047-E28C88C94281}"/>
              </a:ext>
            </a:extLst>
          </p:cNvPr>
          <p:cNvSpPr txBox="1"/>
          <p:nvPr/>
        </p:nvSpPr>
        <p:spPr>
          <a:xfrm>
            <a:off x="21252421" y="8766707"/>
            <a:ext cx="737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8000" dirty="0">
              <a:solidFill>
                <a:srgbClr val="0070C0"/>
              </a:solidFill>
            </a:endParaRP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55923D87-D465-4918-A047-E28C88C94281}"/>
              </a:ext>
            </a:extLst>
          </p:cNvPr>
          <p:cNvSpPr txBox="1"/>
          <p:nvPr/>
        </p:nvSpPr>
        <p:spPr>
          <a:xfrm>
            <a:off x="20057528" y="7391400"/>
            <a:ext cx="518059" cy="838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8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4481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3" grpId="0" animBg="1"/>
      <p:bldP spid="76" grpId="0" animBg="1"/>
      <p:bldP spid="79" grpId="0"/>
      <p:bldP spid="80" grpId="0"/>
      <p:bldP spid="9" grpId="0"/>
      <p:bldP spid="81" grpId="0"/>
      <p:bldP spid="8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1154970" y="1555250"/>
            <a:ext cx="18391965" cy="861774"/>
            <a:chOff x="50022" y="1552813"/>
            <a:chExt cx="18391965" cy="861774"/>
          </a:xfrm>
        </p:grpSpPr>
        <p:sp>
          <p:nvSpPr>
            <p:cNvPr id="42" name="Rounded Rectangle 41"/>
            <p:cNvSpPr/>
            <p:nvPr/>
          </p:nvSpPr>
          <p:spPr>
            <a:xfrm>
              <a:off x="306387" y="1584757"/>
              <a:ext cx="1066800" cy="804672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0022" y="1552813"/>
              <a:ext cx="1399365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449387" y="1572057"/>
              <a:ext cx="16992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endParaRPr lang="en-US" sz="4800" b="1" spc="-150" dirty="0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2268541" y="2172700"/>
            <a:ext cx="209473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: </a:t>
            </a:r>
            <a:r>
              <a:rPr lang="es-ES" sz="5400" b="1" i="1" kern="0" dirty="0">
                <a:solidFill>
                  <a:srgbClr val="007C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vi-VN" sz="5400" b="1" i="1" kern="0" dirty="0">
                <a:solidFill>
                  <a:srgbClr val="007C00"/>
                </a:solidFill>
                <a:latin typeface="Times New Roman" pitchFamily="18" charset="0"/>
                <a:cs typeface="Times New Roman" pitchFamily="18" charset="0"/>
              </a:rPr>
              <a:t>ìm Tập Hợp Điểm Biểu Diễn Số Phức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50" name="Group 10">
            <a:extLst>
              <a:ext uri="{FF2B5EF4-FFF2-40B4-BE49-F238E27FC236}">
                <a16:creationId xmlns:a16="http://schemas.microsoft.com/office/drawing/2014/main" id="{12A9C469-B66F-4524-BBFE-D3C254C6C477}"/>
              </a:ext>
            </a:extLst>
          </p:cNvPr>
          <p:cNvGrpSpPr/>
          <p:nvPr/>
        </p:nvGrpSpPr>
        <p:grpSpPr>
          <a:xfrm>
            <a:off x="382586" y="5212369"/>
            <a:ext cx="14252180" cy="8618437"/>
            <a:chOff x="1270511" y="5867400"/>
            <a:chExt cx="14252180" cy="6876458"/>
          </a:xfrm>
        </p:grpSpPr>
        <p:sp>
          <p:nvSpPr>
            <p:cNvPr id="51" name="Rounded Rectangle 52">
              <a:extLst>
                <a:ext uri="{FF2B5EF4-FFF2-40B4-BE49-F238E27FC236}">
                  <a16:creationId xmlns:a16="http://schemas.microsoft.com/office/drawing/2014/main" id="{2FD0C8A9-B2CB-4115-9C8A-7C2DECE34AA9}"/>
                </a:ext>
              </a:extLst>
            </p:cNvPr>
            <p:cNvSpPr/>
            <p:nvPr/>
          </p:nvSpPr>
          <p:spPr>
            <a:xfrm>
              <a:off x="1272211" y="6139010"/>
              <a:ext cx="14250480" cy="660484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3" name="Group 60">
              <a:extLst>
                <a:ext uri="{FF2B5EF4-FFF2-40B4-BE49-F238E27FC236}">
                  <a16:creationId xmlns:a16="http://schemas.microsoft.com/office/drawing/2014/main" id="{0E18E609-A505-43E6-9A06-03BB8EC48403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>
                <a:extLst>
                  <a:ext uri="{FF2B5EF4-FFF2-40B4-BE49-F238E27FC236}">
                    <a16:creationId xmlns:a16="http://schemas.microsoft.com/office/drawing/2014/main" id="{82D25191-E343-420E-8073-556C373ACB3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E4000D1A-14BF-46EB-98E1-119CE8EFB805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Round Diagonal Corner Rectangle 58">
                <a:extLst>
                  <a:ext uri="{FF2B5EF4-FFF2-40B4-BE49-F238E27FC236}">
                    <a16:creationId xmlns:a16="http://schemas.microsoft.com/office/drawing/2014/main" id="{A1C8DFA8-451A-4388-9B3B-16A72F4B85FD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Freeform 15">
                <a:extLst>
                  <a:ext uri="{FF2B5EF4-FFF2-40B4-BE49-F238E27FC236}">
                    <a16:creationId xmlns:a16="http://schemas.microsoft.com/office/drawing/2014/main" id="{7D7BEA0F-A2A2-4BD6-846B-893A86A35B6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0" name="Group 54">
            <a:extLst>
              <a:ext uri="{FF2B5EF4-FFF2-40B4-BE49-F238E27FC236}">
                <a16:creationId xmlns:a16="http://schemas.microsoft.com/office/drawing/2014/main" id="{EC4E74A0-E7AB-420B-A01A-B742341F9333}"/>
              </a:ext>
            </a:extLst>
          </p:cNvPr>
          <p:cNvGrpSpPr/>
          <p:nvPr/>
        </p:nvGrpSpPr>
        <p:grpSpPr>
          <a:xfrm>
            <a:off x="483859" y="3063053"/>
            <a:ext cx="23510602" cy="2114692"/>
            <a:chOff x="1268078" y="3405486"/>
            <a:chExt cx="23510602" cy="2557854"/>
          </a:xfrm>
        </p:grpSpPr>
        <p:sp>
          <p:nvSpPr>
            <p:cNvPr id="61" name="Rounded Rectangle 61">
              <a:extLst>
                <a:ext uri="{FF2B5EF4-FFF2-40B4-BE49-F238E27FC236}">
                  <a16:creationId xmlns:a16="http://schemas.microsoft.com/office/drawing/2014/main" id="{478ECB34-2A68-450F-8A26-A70D574EB9AD}"/>
                </a:ext>
              </a:extLst>
            </p:cNvPr>
            <p:cNvSpPr/>
            <p:nvPr/>
          </p:nvSpPr>
          <p:spPr>
            <a:xfrm>
              <a:off x="1268078" y="3790952"/>
              <a:ext cx="23510602" cy="217238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2" name="Group 67">
              <a:extLst>
                <a:ext uri="{FF2B5EF4-FFF2-40B4-BE49-F238E27FC236}">
                  <a16:creationId xmlns:a16="http://schemas.microsoft.com/office/drawing/2014/main" id="{14221931-719D-47D0-9B46-3BAAA26F8F5B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84833"/>
              <a:chOff x="1311958" y="3405486"/>
              <a:chExt cx="3251532" cy="984833"/>
            </a:xfrm>
          </p:grpSpPr>
          <p:sp>
            <p:nvSpPr>
              <p:cNvPr id="63" name="Freeform 20">
                <a:extLst>
                  <a:ext uri="{FF2B5EF4-FFF2-40B4-BE49-F238E27FC236}">
                    <a16:creationId xmlns:a16="http://schemas.microsoft.com/office/drawing/2014/main" id="{46322864-F12B-422A-B9DD-F907D2CF08C3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2F1CF724-F40B-4966-9FDC-C2342C30BBCC}"/>
                  </a:ext>
                </a:extLst>
              </p:cNvPr>
              <p:cNvSpPr txBox="1"/>
              <p:nvPr/>
            </p:nvSpPr>
            <p:spPr>
              <a:xfrm>
                <a:off x="2250671" y="3422403"/>
                <a:ext cx="2042547" cy="967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1</a:t>
                </a:r>
              </a:p>
            </p:txBody>
          </p:sp>
          <p:grpSp>
            <p:nvGrpSpPr>
              <p:cNvPr id="65" name="Group 70">
                <a:extLst>
                  <a:ext uri="{FF2B5EF4-FFF2-40B4-BE49-F238E27FC236}">
                    <a16:creationId xmlns:a16="http://schemas.microsoft.com/office/drawing/2014/main" id="{35EE41B4-D6AA-480D-86E4-9813DE06C495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748D3812-799D-4717-B385-C78800C1399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>
                  <a:extLst>
                    <a:ext uri="{FF2B5EF4-FFF2-40B4-BE49-F238E27FC236}">
                      <a16:creationId xmlns:a16="http://schemas.microsoft.com/office/drawing/2014/main" id="{FF6B3C18-F9BE-4A2F-ACB7-CB7D70A6783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>
                  <a:extLst>
                    <a:ext uri="{FF2B5EF4-FFF2-40B4-BE49-F238E27FC236}">
                      <a16:creationId xmlns:a16="http://schemas.microsoft.com/office/drawing/2014/main" id="{31F20577-5E21-44A2-9819-E03995A3451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>
                  <a:extLst>
                    <a:ext uri="{FF2B5EF4-FFF2-40B4-BE49-F238E27FC236}">
                      <a16:creationId xmlns:a16="http://schemas.microsoft.com/office/drawing/2014/main" id="{2933FF5F-2B8F-4C4F-8C3A-98BA6D687B8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6">
                  <a:extLst>
                    <a:ext uri="{FF2B5EF4-FFF2-40B4-BE49-F238E27FC236}">
                      <a16:creationId xmlns:a16="http://schemas.microsoft.com/office/drawing/2014/main" id="{E51BDAAA-D485-41FB-885D-47407AA661D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17">
                  <a:extLst>
                    <a:ext uri="{FF2B5EF4-FFF2-40B4-BE49-F238E27FC236}">
                      <a16:creationId xmlns:a16="http://schemas.microsoft.com/office/drawing/2014/main" id="{C4BCD93D-DD3E-4626-86F2-88DB7A9D489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18">
                  <a:extLst>
                    <a:ext uri="{FF2B5EF4-FFF2-40B4-BE49-F238E27FC236}">
                      <a16:creationId xmlns:a16="http://schemas.microsoft.com/office/drawing/2014/main" id="{B326B1D7-2221-48E3-A658-BCC5B744688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19">
                  <a:extLst>
                    <a:ext uri="{FF2B5EF4-FFF2-40B4-BE49-F238E27FC236}">
                      <a16:creationId xmlns:a16="http://schemas.microsoft.com/office/drawing/2014/main" id="{54E5D103-D81A-4BFC-9C7F-23AE065D65B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20">
                  <a:extLst>
                    <a:ext uri="{FF2B5EF4-FFF2-40B4-BE49-F238E27FC236}">
                      <a16:creationId xmlns:a16="http://schemas.microsoft.com/office/drawing/2014/main" id="{CE980624-311F-46B9-8891-D8A107E016E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21">
                  <a:extLst>
                    <a:ext uri="{FF2B5EF4-FFF2-40B4-BE49-F238E27FC236}">
                      <a16:creationId xmlns:a16="http://schemas.microsoft.com/office/drawing/2014/main" id="{651AADCA-33A3-4E0F-8B9B-CE3C998A95D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22">
                  <a:extLst>
                    <a:ext uri="{FF2B5EF4-FFF2-40B4-BE49-F238E27FC236}">
                      <a16:creationId xmlns:a16="http://schemas.microsoft.com/office/drawing/2014/main" id="{1083D8D2-C5F0-4D3F-BEC6-512C9056F0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23">
                  <a:extLst>
                    <a:ext uri="{FF2B5EF4-FFF2-40B4-BE49-F238E27FC236}">
                      <a16:creationId xmlns:a16="http://schemas.microsoft.com/office/drawing/2014/main" id="{8DF3965F-74FF-4B08-8003-914791602CC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2" name="Freeform 24">
                  <a:extLst>
                    <a:ext uri="{FF2B5EF4-FFF2-40B4-BE49-F238E27FC236}">
                      <a16:creationId xmlns:a16="http://schemas.microsoft.com/office/drawing/2014/main" id="{30455BF4-20F8-4EFD-A51E-61911923A4F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4" name="Freeform 25">
                  <a:extLst>
                    <a:ext uri="{FF2B5EF4-FFF2-40B4-BE49-F238E27FC236}">
                      <a16:creationId xmlns:a16="http://schemas.microsoft.com/office/drawing/2014/main" id="{FAD216C9-4A08-461D-AC51-F53B0D2831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" name="Freeform 26">
                  <a:extLst>
                    <a:ext uri="{FF2B5EF4-FFF2-40B4-BE49-F238E27FC236}">
                      <a16:creationId xmlns:a16="http://schemas.microsoft.com/office/drawing/2014/main" id="{DD26A7D9-CB7A-4E82-9452-5921B91DDB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6" name="Freeform 27">
                  <a:extLst>
                    <a:ext uri="{FF2B5EF4-FFF2-40B4-BE49-F238E27FC236}">
                      <a16:creationId xmlns:a16="http://schemas.microsoft.com/office/drawing/2014/main" id="{14FE0C68-934A-4CB7-9FB8-4243B1754D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" name="Freeform 28">
                  <a:extLst>
                    <a:ext uri="{FF2B5EF4-FFF2-40B4-BE49-F238E27FC236}">
                      <a16:creationId xmlns:a16="http://schemas.microsoft.com/office/drawing/2014/main" id="{BF620A22-3BAA-44FD-B910-F07FF83B19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0" name="Freeform 29">
                  <a:extLst>
                    <a:ext uri="{FF2B5EF4-FFF2-40B4-BE49-F238E27FC236}">
                      <a16:creationId xmlns:a16="http://schemas.microsoft.com/office/drawing/2014/main" id="{EA8A7066-BA6B-42D8-A916-4D145EEE6D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1" name="Freeform 30">
                  <a:extLst>
                    <a:ext uri="{FF2B5EF4-FFF2-40B4-BE49-F238E27FC236}">
                      <a16:creationId xmlns:a16="http://schemas.microsoft.com/office/drawing/2014/main" id="{CDA06FC6-AC70-46D4-BDB0-B5C069AAA3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2" name="Freeform 31">
                  <a:extLst>
                    <a:ext uri="{FF2B5EF4-FFF2-40B4-BE49-F238E27FC236}">
                      <a16:creationId xmlns:a16="http://schemas.microsoft.com/office/drawing/2014/main" id="{BCB21E4A-5A18-48D9-B1AA-51B04130D3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32">
                  <a:extLst>
                    <a:ext uri="{FF2B5EF4-FFF2-40B4-BE49-F238E27FC236}">
                      <a16:creationId xmlns:a16="http://schemas.microsoft.com/office/drawing/2014/main" id="{30DB93F9-C936-43A0-801C-AFF1DFF7CE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Freeform 33">
                  <a:extLst>
                    <a:ext uri="{FF2B5EF4-FFF2-40B4-BE49-F238E27FC236}">
                      <a16:creationId xmlns:a16="http://schemas.microsoft.com/office/drawing/2014/main" id="{A3B1BC48-F8EE-461A-990E-85C97423E6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Freeform 34">
                  <a:extLst>
                    <a:ext uri="{FF2B5EF4-FFF2-40B4-BE49-F238E27FC236}">
                      <a16:creationId xmlns:a16="http://schemas.microsoft.com/office/drawing/2014/main" id="{61FF1293-4C9F-476F-90B1-881209CFD7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7" name="Freeform 35">
                  <a:extLst>
                    <a:ext uri="{FF2B5EF4-FFF2-40B4-BE49-F238E27FC236}">
                      <a16:creationId xmlns:a16="http://schemas.microsoft.com/office/drawing/2014/main" id="{EE5EE17E-6F76-4379-8460-1266288850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" name="Freeform 36">
                  <a:extLst>
                    <a:ext uri="{FF2B5EF4-FFF2-40B4-BE49-F238E27FC236}">
                      <a16:creationId xmlns:a16="http://schemas.microsoft.com/office/drawing/2014/main" id="{329AB044-FF73-4392-9AB3-9A298DDCE2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EF350B25-2D64-4259-9469-EA00C7BC0AD6}"/>
                  </a:ext>
                </a:extLst>
              </p:cNvPr>
              <p:cNvSpPr/>
              <p:nvPr/>
            </p:nvSpPr>
            <p:spPr>
              <a:xfrm>
                <a:off x="3531365" y="3543409"/>
                <a:ext cx="20463095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ức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i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ễ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ức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z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ãn</a:t>
                </a:r>
                <a14:m>
                  <m:oMath xmlns:m="http://schemas.openxmlformats.org/officeDocument/2006/math">
                    <m:r>
                      <a:rPr lang="vi-VN" sz="48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|</m:t>
                    </m:r>
                    <m:acc>
                      <m:accPr>
                        <m:chr m:val="̅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|≤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EF350B25-2D64-4259-9469-EA00C7BC0A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1365" y="3543409"/>
                <a:ext cx="20463095" cy="1569660"/>
              </a:xfrm>
              <a:prstGeom prst="rect">
                <a:avLst/>
              </a:prstGeom>
              <a:blipFill>
                <a:blip r:embed="rId2"/>
                <a:stretch>
                  <a:fillRect l="-1340" t="-8527" r="-477" b="-19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4518F23-3F6A-4388-9492-859E4AF8E774}"/>
                  </a:ext>
                </a:extLst>
              </p:cNvPr>
              <p:cNvSpPr/>
              <p:nvPr/>
            </p:nvSpPr>
            <p:spPr>
              <a:xfrm>
                <a:off x="579657" y="6381017"/>
                <a:ext cx="13777937" cy="61019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000"/>
                  </a:spcBef>
                </a:pP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ức</a:t>
                </a:r>
                <a:r>
                  <a:rPr lang="en-US" sz="4800" b="1" dirty="0"/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𝐳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𝐢</m:t>
                    </m:r>
                  </m:oMath>
                </a14:m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</m:d>
                  </m:oMath>
                </a14:m>
                <a:endParaRPr lang="fr-FR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000"/>
                  </a:spcBef>
                </a:pP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ễn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M (</a:t>
                </a:r>
                <a:r>
                  <a:rPr lang="fr-FR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r>
                  <a:rPr lang="fr-FR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fr-FR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</m:e>
                        </m:ac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d>
                    <m:r>
                      <a:rPr lang="en-US" sz="4800" b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800" b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800" b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d>
                    <m:r>
                      <a:rPr lang="en-US" sz="4800" b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4800" b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90000"/>
                  </a:lnSpc>
                  <a:spcBef>
                    <a:spcPts val="10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⇔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lang="en-US" sz="4800" b="1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4800" b="1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90000"/>
                  </a:lnSpc>
                  <a:spcBef>
                    <a:spcPts val="10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4800" b="1" dirty="0"/>
              </a:p>
              <a:p>
                <a:pPr algn="just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ễ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ứ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z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vi-VN" sz="4800" b="1" dirty="0"/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800" b="1" dirty="0"/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ể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4518F23-3F6A-4388-9492-859E4AF8E7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57" y="6381017"/>
                <a:ext cx="13777937" cy="6101991"/>
              </a:xfrm>
              <a:prstGeom prst="rect">
                <a:avLst/>
              </a:prstGeom>
              <a:blipFill>
                <a:blip r:embed="rId3"/>
                <a:stretch>
                  <a:fillRect l="-1991" t="-2498" r="-2035" b="-41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Group 46"/>
          <p:cNvGrpSpPr/>
          <p:nvPr/>
        </p:nvGrpSpPr>
        <p:grpSpPr>
          <a:xfrm>
            <a:off x="14857667" y="5078433"/>
            <a:ext cx="9628439" cy="8534401"/>
            <a:chOff x="14468116" y="5102440"/>
            <a:chExt cx="9628439" cy="8534401"/>
          </a:xfrm>
        </p:grpSpPr>
        <p:graphicFrame>
          <p:nvGraphicFramePr>
            <p:cNvPr id="48" name="Content Placeholder 19">
              <a:extLst>
                <a:ext uri="{FF2B5EF4-FFF2-40B4-BE49-F238E27FC236}">
                  <a16:creationId xmlns:a16="http://schemas.microsoft.com/office/drawing/2014/main" id="{54E5CED5-7EE1-4C95-B0F6-88200A35CF68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213561505"/>
                </p:ext>
              </p:extLst>
            </p:nvPr>
          </p:nvGraphicFramePr>
          <p:xfrm>
            <a:off x="14468116" y="5469770"/>
            <a:ext cx="8780112" cy="8167071"/>
          </p:xfrm>
          <a:graphic>
            <a:graphicData uri="http://schemas.openxmlformats.org/drawingml/2006/table">
              <a:tbl>
                <a:tblPr firstRow="1" bandRow="1">
                  <a:tableStyleId>{5940675A-B579-460E-94D1-54222C63F5DA}</a:tableStyleId>
                </a:tblPr>
                <a:tblGrid>
                  <a:gridCol w="1097514">
                    <a:extLst>
                      <a:ext uri="{9D8B030D-6E8A-4147-A177-3AD203B41FA5}">
                        <a16:colId xmlns:a16="http://schemas.microsoft.com/office/drawing/2014/main" val="2137207480"/>
                      </a:ext>
                    </a:extLst>
                  </a:gridCol>
                  <a:gridCol w="1097514">
                    <a:extLst>
                      <a:ext uri="{9D8B030D-6E8A-4147-A177-3AD203B41FA5}">
                        <a16:colId xmlns:a16="http://schemas.microsoft.com/office/drawing/2014/main" val="343001060"/>
                      </a:ext>
                    </a:extLst>
                  </a:gridCol>
                  <a:gridCol w="1097514">
                    <a:extLst>
                      <a:ext uri="{9D8B030D-6E8A-4147-A177-3AD203B41FA5}">
                        <a16:colId xmlns:a16="http://schemas.microsoft.com/office/drawing/2014/main" val="2437042968"/>
                      </a:ext>
                    </a:extLst>
                  </a:gridCol>
                  <a:gridCol w="1097514">
                    <a:extLst>
                      <a:ext uri="{9D8B030D-6E8A-4147-A177-3AD203B41FA5}">
                        <a16:colId xmlns:a16="http://schemas.microsoft.com/office/drawing/2014/main" val="357288473"/>
                      </a:ext>
                    </a:extLst>
                  </a:gridCol>
                  <a:gridCol w="1097514">
                    <a:extLst>
                      <a:ext uri="{9D8B030D-6E8A-4147-A177-3AD203B41FA5}">
                        <a16:colId xmlns:a16="http://schemas.microsoft.com/office/drawing/2014/main" val="2778437261"/>
                      </a:ext>
                    </a:extLst>
                  </a:gridCol>
                  <a:gridCol w="1097514">
                    <a:extLst>
                      <a:ext uri="{9D8B030D-6E8A-4147-A177-3AD203B41FA5}">
                        <a16:colId xmlns:a16="http://schemas.microsoft.com/office/drawing/2014/main" val="2039973315"/>
                      </a:ext>
                    </a:extLst>
                  </a:gridCol>
                  <a:gridCol w="1097514">
                    <a:extLst>
                      <a:ext uri="{9D8B030D-6E8A-4147-A177-3AD203B41FA5}">
                        <a16:colId xmlns:a16="http://schemas.microsoft.com/office/drawing/2014/main" val="3743230330"/>
                      </a:ext>
                    </a:extLst>
                  </a:gridCol>
                  <a:gridCol w="1097514">
                    <a:extLst>
                      <a:ext uri="{9D8B030D-6E8A-4147-A177-3AD203B41FA5}">
                        <a16:colId xmlns:a16="http://schemas.microsoft.com/office/drawing/2014/main" val="971861832"/>
                      </a:ext>
                    </a:extLst>
                  </a:gridCol>
                </a:tblGrid>
                <a:tr h="1009824"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extLst>
                    <a:ext uri="{0D108BD9-81ED-4DB2-BD59-A6C34878D82A}">
                      <a16:rowId xmlns:a16="http://schemas.microsoft.com/office/drawing/2014/main" val="3870648646"/>
                    </a:ext>
                  </a:extLst>
                </a:tr>
                <a:tr h="1098303"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extLst>
                    <a:ext uri="{0D108BD9-81ED-4DB2-BD59-A6C34878D82A}">
                      <a16:rowId xmlns:a16="http://schemas.microsoft.com/office/drawing/2014/main" val="2403614317"/>
                    </a:ext>
                  </a:extLst>
                </a:tr>
                <a:tr h="1009824"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extLst>
                    <a:ext uri="{0D108BD9-81ED-4DB2-BD59-A6C34878D82A}">
                      <a16:rowId xmlns:a16="http://schemas.microsoft.com/office/drawing/2014/main" val="3760713453"/>
                    </a:ext>
                  </a:extLst>
                </a:tr>
                <a:tr h="1009824"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extLst>
                    <a:ext uri="{0D108BD9-81ED-4DB2-BD59-A6C34878D82A}">
                      <a16:rowId xmlns:a16="http://schemas.microsoft.com/office/drawing/2014/main" val="4159519242"/>
                    </a:ext>
                  </a:extLst>
                </a:tr>
                <a:tr h="1009824"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extLst>
                    <a:ext uri="{0D108BD9-81ED-4DB2-BD59-A6C34878D82A}">
                      <a16:rowId xmlns:a16="http://schemas.microsoft.com/office/drawing/2014/main" val="3611167803"/>
                    </a:ext>
                  </a:extLst>
                </a:tr>
                <a:tr h="1009824"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extLst>
                    <a:ext uri="{0D108BD9-81ED-4DB2-BD59-A6C34878D82A}">
                      <a16:rowId xmlns:a16="http://schemas.microsoft.com/office/drawing/2014/main" val="2565161158"/>
                    </a:ext>
                  </a:extLst>
                </a:tr>
                <a:tr h="1009824">
                  <a:tc>
                    <a:txBody>
                      <a:bodyPr/>
                      <a:lstStyle/>
                      <a:p>
                        <a:endParaRPr lang="en-US" sz="320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extLst>
                    <a:ext uri="{0D108BD9-81ED-4DB2-BD59-A6C34878D82A}">
                      <a16:rowId xmlns:a16="http://schemas.microsoft.com/office/drawing/2014/main" val="2653346519"/>
                    </a:ext>
                  </a:extLst>
                </a:tr>
                <a:tr h="1009824"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lnTlToBr w="12700" cmpd="sng">
                        <a:noFill/>
                        <a:prstDash val="solid"/>
                      </a:lnTlToBr>
                      <a:lnBlToTr w="12700" cmpd="sng">
                        <a:noFill/>
                        <a:prstDash val="solid"/>
                      </a:lnBlToTr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tc>
                    <a:txBody>
                      <a:bodyPr/>
                      <a:lstStyle/>
                      <a:p>
                        <a:endParaRPr lang="en-US" sz="3200" dirty="0"/>
                      </a:p>
                    </a:txBody>
                    <a:tcPr marL="182880" marR="182880" marT="83128" marB="83128">
                      <a:lnL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L>
                      <a:lnR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R>
                      <a:lnT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T>
                      <a:lnB w="12700" cap="flat" cmpd="sng" algn="ctr">
                        <a:solidFill>
                          <a:schemeClr val="tx1"/>
                        </a:solidFill>
                        <a:prstDash val="sysDash"/>
                        <a:round/>
                        <a:headEnd type="none" w="med" len="med"/>
                        <a:tailEnd type="none" w="med" len="med"/>
                      </a:lnB>
                      <a:solidFill>
                        <a:srgbClr val="FFFFFF"/>
                      </a:solidFill>
                    </a:tcPr>
                  </a:tc>
                  <a:extLst>
                    <a:ext uri="{0D108BD9-81ED-4DB2-BD59-A6C34878D82A}">
                      <a16:rowId xmlns:a16="http://schemas.microsoft.com/office/drawing/2014/main" val="1642253990"/>
                    </a:ext>
                  </a:extLst>
                </a:tr>
              </a:tbl>
            </a:graphicData>
          </a:graphic>
        </p:graphicFrame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A00AC29B-F059-4EE4-870E-106F2A5B7FFB}"/>
                </a:ext>
              </a:extLst>
            </p:cNvPr>
            <p:cNvGrpSpPr/>
            <p:nvPr/>
          </p:nvGrpSpPr>
          <p:grpSpPr>
            <a:xfrm>
              <a:off x="14520322" y="5102440"/>
              <a:ext cx="9576233" cy="8329053"/>
              <a:chOff x="6629528" y="1508725"/>
              <a:chExt cx="5329929" cy="4696317"/>
            </a:xfrm>
          </p:grpSpPr>
          <p:grpSp>
            <p:nvGrpSpPr>
              <p:cNvPr id="52" name="Group 51">
                <a:extLst>
                  <a:ext uri="{FF2B5EF4-FFF2-40B4-BE49-F238E27FC236}">
                    <a16:creationId xmlns:a16="http://schemas.microsoft.com/office/drawing/2014/main" id="{43C07B73-75CC-4792-B5C9-8332BDC6AF32}"/>
                  </a:ext>
                </a:extLst>
              </p:cNvPr>
              <p:cNvGrpSpPr/>
              <p:nvPr/>
            </p:nvGrpSpPr>
            <p:grpSpPr>
              <a:xfrm>
                <a:off x="6629528" y="1668742"/>
                <a:ext cx="5105400" cy="4536300"/>
                <a:chOff x="6629528" y="1668742"/>
                <a:chExt cx="5105400" cy="4536300"/>
              </a:xfrm>
            </p:grpSpPr>
            <p:cxnSp>
              <p:nvCxnSpPr>
                <p:cNvPr id="71" name="Straight Arrow Connector 70">
                  <a:extLst>
                    <a:ext uri="{FF2B5EF4-FFF2-40B4-BE49-F238E27FC236}">
                      <a16:creationId xmlns:a16="http://schemas.microsoft.com/office/drawing/2014/main" id="{B6943FBE-CEC7-47DC-B4C5-560A855F1F8D}"/>
                    </a:ext>
                  </a:extLst>
                </p:cNvPr>
                <p:cNvCxnSpPr/>
                <p:nvPr/>
              </p:nvCxnSpPr>
              <p:spPr>
                <a:xfrm>
                  <a:off x="6629528" y="4036210"/>
                  <a:ext cx="5105400" cy="0"/>
                </a:xfrm>
                <a:prstGeom prst="straightConnector1">
                  <a:avLst/>
                </a:prstGeom>
                <a:ln w="57150">
                  <a:solidFill>
                    <a:schemeClr val="tx2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Straight Arrow Connector 71">
                  <a:extLst>
                    <a:ext uri="{FF2B5EF4-FFF2-40B4-BE49-F238E27FC236}">
                      <a16:creationId xmlns:a16="http://schemas.microsoft.com/office/drawing/2014/main" id="{912ACE74-9D9E-4883-911A-15777BB1FD5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9024268" y="1668742"/>
                  <a:ext cx="3543" cy="4536300"/>
                </a:xfrm>
                <a:prstGeom prst="straightConnector1">
                  <a:avLst/>
                </a:prstGeom>
                <a:ln w="57150">
                  <a:solidFill>
                    <a:schemeClr val="tx2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3346F914-C098-4824-AE19-5870C950E9A3}"/>
                  </a:ext>
                </a:extLst>
              </p:cNvPr>
              <p:cNvSpPr txBox="1"/>
              <p:nvPr/>
            </p:nvSpPr>
            <p:spPr>
              <a:xfrm>
                <a:off x="9009990" y="1508725"/>
                <a:ext cx="344477" cy="4685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0136BE94-8407-401B-9A96-565EF862C2EF}"/>
                  </a:ext>
                </a:extLst>
              </p:cNvPr>
              <p:cNvSpPr txBox="1"/>
              <p:nvPr/>
            </p:nvSpPr>
            <p:spPr>
              <a:xfrm>
                <a:off x="11349857" y="3888486"/>
                <a:ext cx="609600" cy="4685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623E1627-90ED-4E6C-B93D-7716A818D193}"/>
                  </a:ext>
                </a:extLst>
              </p:cNvPr>
              <p:cNvSpPr txBox="1"/>
              <p:nvPr/>
            </p:nvSpPr>
            <p:spPr>
              <a:xfrm>
                <a:off x="9096200" y="3468336"/>
                <a:ext cx="419883" cy="4685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73" name="Oval 72">
            <a:extLst>
              <a:ext uri="{FF2B5EF4-FFF2-40B4-BE49-F238E27FC236}">
                <a16:creationId xmlns:a16="http://schemas.microsoft.com/office/drawing/2014/main" id="{888E8A80-1B92-45C8-8997-38B12C4886A6}"/>
              </a:ext>
            </a:extLst>
          </p:cNvPr>
          <p:cNvSpPr/>
          <p:nvPr/>
        </p:nvSpPr>
        <p:spPr>
          <a:xfrm flipV="1">
            <a:off x="18060987" y="10487891"/>
            <a:ext cx="135244" cy="180109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0"/>
          </a:p>
        </p:txBody>
      </p:sp>
      <p:cxnSp>
        <p:nvCxnSpPr>
          <p:cNvPr id="76" name="Straight Connector 75"/>
          <p:cNvCxnSpPr/>
          <p:nvPr/>
        </p:nvCxnSpPr>
        <p:spPr>
          <a:xfrm flipH="1">
            <a:off x="18170149" y="9580093"/>
            <a:ext cx="13577" cy="1104094"/>
          </a:xfrm>
          <a:prstGeom prst="line">
            <a:avLst/>
          </a:prstGeom>
          <a:ln w="571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>
            <a:off x="18254248" y="10612909"/>
            <a:ext cx="1042421" cy="19173"/>
          </a:xfrm>
          <a:prstGeom prst="line">
            <a:avLst/>
          </a:prstGeom>
          <a:ln w="571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77">
            <a:extLst>
              <a:ext uri="{FF2B5EF4-FFF2-40B4-BE49-F238E27FC236}">
                <a16:creationId xmlns:a16="http://schemas.microsoft.com/office/drawing/2014/main" id="{DCF30D57-18E4-4C2A-9E1A-6D5B27CFA866}"/>
              </a:ext>
            </a:extLst>
          </p:cNvPr>
          <p:cNvSpPr txBox="1"/>
          <p:nvPr/>
        </p:nvSpPr>
        <p:spPr>
          <a:xfrm flipH="1">
            <a:off x="17726168" y="8591697"/>
            <a:ext cx="10632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DCF30D57-18E4-4C2A-9E1A-6D5B27CFA866}"/>
              </a:ext>
            </a:extLst>
          </p:cNvPr>
          <p:cNvSpPr txBox="1"/>
          <p:nvPr/>
        </p:nvSpPr>
        <p:spPr>
          <a:xfrm flipH="1">
            <a:off x="19487817" y="10130005"/>
            <a:ext cx="7286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DCF30D57-18E4-4C2A-9E1A-6D5B27CFA866}"/>
              </a:ext>
            </a:extLst>
          </p:cNvPr>
          <p:cNvSpPr txBox="1"/>
          <p:nvPr/>
        </p:nvSpPr>
        <p:spPr>
          <a:xfrm flipH="1">
            <a:off x="17375187" y="10370403"/>
            <a:ext cx="4535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9" name="Oval 8"/>
          <p:cNvSpPr/>
          <p:nvPr/>
        </p:nvSpPr>
        <p:spPr>
          <a:xfrm flipH="1">
            <a:off x="17069711" y="9615710"/>
            <a:ext cx="2054532" cy="1994399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17089182" y="9628972"/>
            <a:ext cx="2061161" cy="2001418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5881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4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3" grpId="0" animBg="1"/>
      <p:bldP spid="78" grpId="0"/>
      <p:bldP spid="79" grpId="0"/>
      <p:bldP spid="80" grpId="0"/>
      <p:bldP spid="9" grpId="0" animBg="1"/>
      <p:bldP spid="1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" name="Group 81">
            <a:extLst>
              <a:ext uri="{FF2B5EF4-FFF2-40B4-BE49-F238E27FC236}">
                <a16:creationId xmlns:a16="http://schemas.microsoft.com/office/drawing/2014/main" id="{FEF7E1F7-4F91-4925-A9A2-0D47A4660314}"/>
              </a:ext>
            </a:extLst>
          </p:cNvPr>
          <p:cNvGrpSpPr/>
          <p:nvPr/>
        </p:nvGrpSpPr>
        <p:grpSpPr>
          <a:xfrm>
            <a:off x="306387" y="2457723"/>
            <a:ext cx="22612439" cy="10724878"/>
            <a:chOff x="1157448" y="3657600"/>
            <a:chExt cx="22368042" cy="10069160"/>
          </a:xfrm>
        </p:grpSpPr>
        <p:sp>
          <p:nvSpPr>
            <p:cNvPr id="83" name="Rounded Rectangle 66">
              <a:extLst>
                <a:ext uri="{FF2B5EF4-FFF2-40B4-BE49-F238E27FC236}">
                  <a16:creationId xmlns:a16="http://schemas.microsoft.com/office/drawing/2014/main" id="{2F67DB02-D37F-470E-A3C6-D9BA266AA554}"/>
                </a:ext>
              </a:extLst>
            </p:cNvPr>
            <p:cNvSpPr/>
            <p:nvPr/>
          </p:nvSpPr>
          <p:spPr>
            <a:xfrm>
              <a:off x="1656764" y="4091040"/>
              <a:ext cx="21868726" cy="9635720"/>
            </a:xfrm>
            <a:prstGeom prst="roundRect">
              <a:avLst>
                <a:gd name="adj" fmla="val 4110"/>
              </a:avLst>
            </a:prstGeom>
            <a:solidFill>
              <a:srgbClr val="F4DA88"/>
            </a:solidFill>
            <a:ln w="28575">
              <a:solidFill>
                <a:srgbClr val="8E6F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solidFill>
                  <a:srgbClr val="F0CC5A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4" name="Group 83">
              <a:extLst>
                <a:ext uri="{FF2B5EF4-FFF2-40B4-BE49-F238E27FC236}">
                  <a16:creationId xmlns:a16="http://schemas.microsoft.com/office/drawing/2014/main" id="{610B452B-FA43-474B-9BB6-FC4159EF1263}"/>
                </a:ext>
              </a:extLst>
            </p:cNvPr>
            <p:cNvGrpSpPr/>
            <p:nvPr/>
          </p:nvGrpSpPr>
          <p:grpSpPr>
            <a:xfrm>
              <a:off x="1157448" y="3657600"/>
              <a:ext cx="3573241" cy="1006475"/>
              <a:chOff x="1157448" y="3657600"/>
              <a:chExt cx="3573241" cy="1006475"/>
            </a:xfrm>
          </p:grpSpPr>
          <p:sp>
            <p:nvSpPr>
              <p:cNvPr id="86" name="Freeform 20">
                <a:extLst>
                  <a:ext uri="{FF2B5EF4-FFF2-40B4-BE49-F238E27FC236}">
                    <a16:creationId xmlns:a16="http://schemas.microsoft.com/office/drawing/2014/main" id="{D2D47581-856E-410B-9002-FA6BD2EC99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94540" y="3771901"/>
                <a:ext cx="3436149" cy="800108"/>
              </a:xfrm>
              <a:prstGeom prst="roundRect">
                <a:avLst/>
              </a:prstGeom>
              <a:solidFill>
                <a:srgbClr val="91720D"/>
              </a:solidFill>
              <a:ln>
                <a:solidFill>
                  <a:schemeClr val="accent3">
                    <a:lumMod val="5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srgbClr val="8E6F0C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38779282-40E2-4003-B9BA-23BD092EA285}"/>
                  </a:ext>
                </a:extLst>
              </p:cNvPr>
              <p:cNvSpPr txBox="1"/>
              <p:nvPr/>
            </p:nvSpPr>
            <p:spPr>
              <a:xfrm>
                <a:off x="2058987" y="3657600"/>
                <a:ext cx="2671702" cy="8668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54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ú</a:t>
                </a:r>
                <a:r>
                  <a:rPr lang="en-US" sz="5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ý</a:t>
                </a:r>
              </a:p>
            </p:txBody>
          </p:sp>
          <p:grpSp>
            <p:nvGrpSpPr>
              <p:cNvPr id="98" name="Group 97">
                <a:extLst>
                  <a:ext uri="{FF2B5EF4-FFF2-40B4-BE49-F238E27FC236}">
                    <a16:creationId xmlns:a16="http://schemas.microsoft.com/office/drawing/2014/main" id="{DBE7F46A-FC86-4909-B7F8-CB6678032C7A}"/>
                  </a:ext>
                </a:extLst>
              </p:cNvPr>
              <p:cNvGrpSpPr/>
              <p:nvPr/>
            </p:nvGrpSpPr>
            <p:grpSpPr>
              <a:xfrm>
                <a:off x="1157448" y="3665441"/>
                <a:ext cx="998634" cy="998634"/>
                <a:chOff x="1157448" y="3665441"/>
                <a:chExt cx="998634" cy="998634"/>
              </a:xfrm>
            </p:grpSpPr>
            <p:pic>
              <p:nvPicPr>
                <p:cNvPr id="99" name="Picture 98">
                  <a:extLst>
                    <a:ext uri="{FF2B5EF4-FFF2-40B4-BE49-F238E27FC236}">
                      <a16:creationId xmlns:a16="http://schemas.microsoft.com/office/drawing/2014/main" id="{A563B7D6-B87F-4B47-933B-D38C20B50A9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164072" y="3672065"/>
                  <a:ext cx="985387" cy="985387"/>
                </a:xfrm>
                <a:prstGeom prst="rect">
                  <a:avLst/>
                </a:prstGeom>
              </p:spPr>
            </p:pic>
            <p:sp>
              <p:nvSpPr>
                <p:cNvPr id="103" name="Oval 102">
                  <a:extLst>
                    <a:ext uri="{FF2B5EF4-FFF2-40B4-BE49-F238E27FC236}">
                      <a16:creationId xmlns:a16="http://schemas.microsoft.com/office/drawing/2014/main" id="{85E50FB8-9E7A-4FF7-8AC4-3AF022184F13}"/>
                    </a:ext>
                  </a:extLst>
                </p:cNvPr>
                <p:cNvSpPr/>
                <p:nvPr/>
              </p:nvSpPr>
              <p:spPr>
                <a:xfrm>
                  <a:off x="1157448" y="3665441"/>
                  <a:ext cx="998634" cy="998634"/>
                </a:xfrm>
                <a:prstGeom prst="ellipse">
                  <a:avLst/>
                </a:prstGeom>
                <a:noFill/>
                <a:ln>
                  <a:solidFill>
                    <a:schemeClr val="accent3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sp>
        <p:nvSpPr>
          <p:cNvPr id="59" name="Flowchart: Alternate Process 58"/>
          <p:cNvSpPr/>
          <p:nvPr/>
        </p:nvSpPr>
        <p:spPr>
          <a:xfrm>
            <a:off x="1919166" y="6087409"/>
            <a:ext cx="2537219" cy="4856944"/>
          </a:xfrm>
          <a:prstGeom prst="flowChartAlternateProcess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6600CC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PHÍM QUAN TRỌNG TRONG SỐ PHỨC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4526683" y="6178984"/>
            <a:ext cx="2895602" cy="5711274"/>
            <a:chOff x="4497385" y="6377790"/>
            <a:chExt cx="2895602" cy="5711274"/>
          </a:xfrm>
        </p:grpSpPr>
        <p:grpSp>
          <p:nvGrpSpPr>
            <p:cNvPr id="71" name="Group 70"/>
            <p:cNvGrpSpPr/>
            <p:nvPr/>
          </p:nvGrpSpPr>
          <p:grpSpPr>
            <a:xfrm>
              <a:off x="4497386" y="6377790"/>
              <a:ext cx="2895601" cy="5711274"/>
              <a:chOff x="6808037" y="2960008"/>
              <a:chExt cx="1213810" cy="1117648"/>
            </a:xfrm>
          </p:grpSpPr>
          <p:cxnSp>
            <p:nvCxnSpPr>
              <p:cNvPr id="72" name="Straight Arrow Connector 71"/>
              <p:cNvCxnSpPr/>
              <p:nvPr/>
            </p:nvCxnSpPr>
            <p:spPr>
              <a:xfrm>
                <a:off x="6808037" y="3425232"/>
                <a:ext cx="1063579" cy="652424"/>
              </a:xfrm>
              <a:prstGeom prst="straightConnector1">
                <a:avLst/>
              </a:prstGeom>
              <a:ln w="57150">
                <a:solidFill>
                  <a:srgbClr val="002060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Arrow Connector 72"/>
              <p:cNvCxnSpPr/>
              <p:nvPr/>
            </p:nvCxnSpPr>
            <p:spPr>
              <a:xfrm flipV="1">
                <a:off x="6808038" y="2960008"/>
                <a:ext cx="1213809" cy="457311"/>
              </a:xfrm>
              <a:prstGeom prst="straightConnector1">
                <a:avLst/>
              </a:prstGeom>
              <a:ln w="57150">
                <a:solidFill>
                  <a:srgbClr val="002060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Arrow Connector 75"/>
              <p:cNvCxnSpPr/>
              <p:nvPr/>
            </p:nvCxnSpPr>
            <p:spPr>
              <a:xfrm flipV="1">
                <a:off x="6808037" y="3325453"/>
                <a:ext cx="1164745" cy="99780"/>
              </a:xfrm>
              <a:prstGeom prst="straightConnector1">
                <a:avLst/>
              </a:prstGeom>
              <a:ln w="57150">
                <a:solidFill>
                  <a:srgbClr val="002060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1" name="Straight Arrow Connector 80"/>
            <p:cNvCxnSpPr/>
            <p:nvPr/>
          </p:nvCxnSpPr>
          <p:spPr>
            <a:xfrm>
              <a:off x="4497385" y="8755122"/>
              <a:ext cx="2778556" cy="1573499"/>
            </a:xfrm>
            <a:prstGeom prst="straightConnector1">
              <a:avLst/>
            </a:prstGeom>
            <a:ln w="57150">
              <a:solidFill>
                <a:srgbClr val="00206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1" name="Flowchart: Alternate Process 110"/>
          <p:cNvSpPr/>
          <p:nvPr/>
        </p:nvSpPr>
        <p:spPr>
          <a:xfrm>
            <a:off x="15180829" y="11306787"/>
            <a:ext cx="4937558" cy="1393645"/>
          </a:xfrm>
          <a:prstGeom prst="flowChartAlternateProcess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6600CC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" name="Flowchart: Alternate Process 111"/>
          <p:cNvSpPr/>
          <p:nvPr/>
        </p:nvSpPr>
        <p:spPr>
          <a:xfrm>
            <a:off x="14981525" y="9526464"/>
            <a:ext cx="5136862" cy="1393645"/>
          </a:xfrm>
          <a:prstGeom prst="flowChartAlternateProcess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6600CC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3" name="Flowchart: Alternate Process 112"/>
          <p:cNvSpPr/>
          <p:nvPr/>
        </p:nvSpPr>
        <p:spPr>
          <a:xfrm>
            <a:off x="14981524" y="7478134"/>
            <a:ext cx="5136863" cy="1393645"/>
          </a:xfrm>
          <a:prstGeom prst="flowChartAlternateProcess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6600CC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4" name="Flowchart: Alternate Process 113"/>
          <p:cNvSpPr/>
          <p:nvPr/>
        </p:nvSpPr>
        <p:spPr>
          <a:xfrm>
            <a:off x="15073726" y="5459750"/>
            <a:ext cx="5181600" cy="1393645"/>
          </a:xfrm>
          <a:prstGeom prst="flowChartAlternateProcess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6600CC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487807" y="5768824"/>
            <a:ext cx="619432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Thao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ác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ên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ức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   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3013288" y="5802630"/>
                <a:ext cx="609461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ℂ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13288" y="5802630"/>
                <a:ext cx="609461" cy="70788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/>
          <p:cNvSpPr/>
          <p:nvPr/>
        </p:nvSpPr>
        <p:spPr>
          <a:xfrm>
            <a:off x="7522650" y="7583059"/>
            <a:ext cx="219483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Kí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i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b="1" dirty="0"/>
          </a:p>
        </p:txBody>
      </p:sp>
      <p:sp>
        <p:nvSpPr>
          <p:cNvPr id="18" name="Rectangle 17"/>
          <p:cNvSpPr/>
          <p:nvPr/>
        </p:nvSpPr>
        <p:spPr>
          <a:xfrm>
            <a:off x="7149832" y="11447590"/>
            <a:ext cx="192392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Kí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b="1" dirty="0"/>
          </a:p>
        </p:txBody>
      </p:sp>
      <p:sp>
        <p:nvSpPr>
          <p:cNvPr id="19" name="Rectangle 18"/>
          <p:cNvSpPr/>
          <p:nvPr/>
        </p:nvSpPr>
        <p:spPr>
          <a:xfrm>
            <a:off x="7394425" y="9648013"/>
            <a:ext cx="565250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Kí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ức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iên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hợp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12694887" y="9653262"/>
                <a:ext cx="564577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94887" y="9653262"/>
                <a:ext cx="564577" cy="7078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8806690" y="11436526"/>
                <a:ext cx="2055756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𝒃𝒊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6690" y="11436526"/>
                <a:ext cx="2055756" cy="70788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5252787" y="5800099"/>
                <a:ext cx="4659994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𝑴𝑶𝑫</m:t>
                      </m:r>
                      <m:r>
                        <a:rPr lang="en-US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d>
                        <m:dPr>
                          <m:ctrlP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𝑪𝑴𝑷𝑳𝑿</m:t>
                          </m:r>
                        </m:e>
                      </m:d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52787" y="5800099"/>
                <a:ext cx="4659994" cy="70788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5017744" y="9869343"/>
                <a:ext cx="5293565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𝒔𝒉𝒊𝒇𝒕</m:t>
                      </m:r>
                      <m:r>
                        <a:rPr lang="en-US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m:rPr>
                          <m:nor/>
                        </m:rP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  </m:t>
                      </m:r>
                      <m:d>
                        <m:dPr>
                          <m:ctrlPr>
                            <a:rPr 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  <m:r>
                            <m:rPr>
                              <m:nor/>
                            </m:rPr>
                            <a:rPr 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onj</m:t>
                          </m:r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𝒈</m:t>
                          </m:r>
                        </m:e>
                      </m:d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17744" y="9869343"/>
                <a:ext cx="5293565" cy="7078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5358586" y="11613604"/>
                <a:ext cx="4554195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𝒔𝒉𝒊𝒇𝒕</m:t>
                      </m:r>
                      <m:r>
                        <a:rPr lang="en-US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𝒉𝒚𝒑</m:t>
                      </m:r>
                      <m:r>
                        <m:rPr>
                          <m:nor/>
                        </m:rP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  <m:d>
                        <m:dPr>
                          <m:ctrlPr>
                            <a:rPr 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𝑨𝒃𝒔</m:t>
                          </m:r>
                        </m:e>
                      </m:d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58586" y="11613604"/>
                <a:ext cx="4554195" cy="70788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16591277" y="7703192"/>
                <a:ext cx="1370888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𝑬𝑵𝑮</m:t>
                      </m:r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91277" y="7703192"/>
                <a:ext cx="1370888" cy="70788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Arrow Connector 26"/>
          <p:cNvCxnSpPr/>
          <p:nvPr/>
        </p:nvCxnSpPr>
        <p:spPr>
          <a:xfrm>
            <a:off x="13518578" y="6178841"/>
            <a:ext cx="1418209" cy="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/>
          <p:cNvCxnSpPr/>
          <p:nvPr/>
        </p:nvCxnSpPr>
        <p:spPr>
          <a:xfrm>
            <a:off x="9630919" y="8032297"/>
            <a:ext cx="5305868" cy="14141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/>
          <p:nvPr/>
        </p:nvCxnSpPr>
        <p:spPr>
          <a:xfrm>
            <a:off x="13152747" y="10129815"/>
            <a:ext cx="1418209" cy="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/>
          <p:cNvCxnSpPr/>
          <p:nvPr/>
        </p:nvCxnSpPr>
        <p:spPr>
          <a:xfrm flipV="1">
            <a:off x="10795055" y="11890258"/>
            <a:ext cx="4342291" cy="41277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51119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111" grpId="0" animBg="1"/>
      <p:bldP spid="112" grpId="0" animBg="1"/>
      <p:bldP spid="113" grpId="0" animBg="1"/>
      <p:bldP spid="114" grpId="0" animBg="1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017278" y="7183269"/>
            <a:ext cx="23009856" cy="6092140"/>
            <a:chOff x="1232586" y="5867400"/>
            <a:chExt cx="20982090" cy="4322317"/>
          </a:xfrm>
        </p:grpSpPr>
        <p:sp>
          <p:nvSpPr>
            <p:cNvPr id="53" name="Rounded Rectangle 52"/>
            <p:cNvSpPr/>
            <p:nvPr/>
          </p:nvSpPr>
          <p:spPr>
            <a:xfrm>
              <a:off x="1232586" y="6257680"/>
              <a:ext cx="20982090" cy="393203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025792" y="3153207"/>
            <a:ext cx="22875194" cy="3892097"/>
            <a:chOff x="1268078" y="3405486"/>
            <a:chExt cx="20752913" cy="2707364"/>
          </a:xfrm>
        </p:grpSpPr>
        <p:sp>
          <p:nvSpPr>
            <p:cNvPr id="62" name="Rounded Rectangle 61"/>
            <p:cNvSpPr/>
            <p:nvPr/>
          </p:nvSpPr>
          <p:spPr>
            <a:xfrm>
              <a:off x="1314784" y="3757176"/>
              <a:ext cx="20706207" cy="235567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680115" cy="6657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5" name="Oval 94"/>
          <p:cNvSpPr/>
          <p:nvPr/>
        </p:nvSpPr>
        <p:spPr>
          <a:xfrm>
            <a:off x="12965200" y="5739558"/>
            <a:ext cx="1037624" cy="1225514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904604" y="4405095"/>
                <a:ext cx="23071454" cy="25655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Cho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ứ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𝒛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𝒊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𝒛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𝒊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 phần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ảo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		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ứ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𝒛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𝒛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sub>
                    </m:sSub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𝒛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defTabSz="914400"/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A.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à−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𝟕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	    B.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à 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𝟕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	   C.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4800" b="1" i="1">
                        <a:latin typeface="Cambria Math"/>
                      </a:rPr>
                      <m:t>𝟒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7             	D.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à 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𝟕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604" y="4405095"/>
                <a:ext cx="23071454" cy="2565574"/>
              </a:xfrm>
              <a:prstGeom prst="rect">
                <a:avLst/>
              </a:prstGeom>
              <a:blipFill>
                <a:blip r:embed="rId3"/>
                <a:stretch>
                  <a:fillRect t="-5476" b="-1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/>
          <p:cNvSpPr txBox="1"/>
          <p:nvPr/>
        </p:nvSpPr>
        <p:spPr>
          <a:xfrm>
            <a:off x="1420786" y="8623698"/>
            <a:ext cx="6558265" cy="8293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7000"/>
              </a:lnSpc>
              <a:spcAft>
                <a:spcPts val="2133"/>
              </a:spcAft>
            </a:pPr>
            <a:endParaRPr lang="en-US" sz="4800" b="1" dirty="0"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378268" y="8398635"/>
                <a:ext cx="19115272" cy="43396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lvl="0" algn="just" defTabSz="914400">
                  <a:lnSpc>
                    <a:spcPct val="115000"/>
                  </a:lnSpc>
                </a:pPr>
                <a:r>
                  <a:rPr lang="vi-VN" sz="4800" b="1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</a:rPr>
                  <a:t>Ta có:</a:t>
                </a:r>
                <a:r>
                  <a:rPr lang="en-US" sz="4800" b="1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</a:rPr>
                  <a:t>            </a:t>
                </a:r>
                <a:r>
                  <a:rPr lang="vi-VN" sz="4800" b="1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𝒛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b>
                      <m:sSub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𝒛</m:t>
                        </m:r>
                      </m:e>
                      <m:sub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sub>
                    </m:sSub>
                    <m:r>
                      <a:rPr lang="en-US" sz="48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sSub>
                      <m:sSub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𝒛</m:t>
                        </m:r>
                      </m:e>
                      <m:sub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b>
                    </m:sSub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𝒊</m:t>
                    </m:r>
                    <m:r>
                      <a:rPr lang="en-US" sz="48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(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𝒊</m:t>
                    </m:r>
                    <m:r>
                      <a:rPr lang="en-US" sz="48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endParaRPr lang="en-US" sz="4800" b="1" dirty="0">
                  <a:solidFill>
                    <a:prstClr val="black"/>
                  </a:solidFill>
                  <a:ea typeface="Calibri" panose="020F0502020204030204" pitchFamily="34" charset="0"/>
                </a:endParaRPr>
              </a:p>
              <a:p>
                <a:pPr marL="629920" lvl="0" algn="just" defTabSz="914400">
                  <a:lnSpc>
                    <a:spcPct val="115000"/>
                  </a:lnSpc>
                </a:pPr>
                <a:r>
                  <a:rPr lang="en-US" sz="4800" b="1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</a:rPr>
                  <a:t>                        </a:t>
                </a:r>
                <a:endParaRPr lang="en-US" sz="4800" b="1" i="1" dirty="0">
                  <a:solidFill>
                    <a:prstClr val="black"/>
                  </a:solidFill>
                  <a:latin typeface="Cambria Math" panose="02040503050406030204" pitchFamily="18" charset="0"/>
                  <a:ea typeface="Calibri" panose="020F0502020204030204" pitchFamily="34" charset="0"/>
                </a:endParaRPr>
              </a:p>
              <a:p>
                <a:pPr marL="629920" lvl="0" algn="just" defTabSz="914400">
                  <a:lnSpc>
                    <a:spcPct val="115000"/>
                  </a:lnSpc>
                </a:pPr>
                <a:r>
                  <a:rPr lang="en-US" sz="4800" b="1" dirty="0">
                    <a:solidFill>
                      <a:prstClr val="black"/>
                    </a:solidFill>
                    <a:ea typeface="Calibri" panose="020F0502020204030204" pitchFamily="34" charset="0"/>
                  </a:rPr>
                  <a:t>                     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𝒛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𝟔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𝟒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𝒊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𝒊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sSup>
                      <m:sSup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𝒊</m:t>
                        </m:r>
                      </m:e>
                      <m:sup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  <m:r>
                      <a:rPr lang="en-US" sz="4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𝟒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𝟕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𝒊</m:t>
                    </m:r>
                  </m:oMath>
                </a14:m>
                <a:r>
                  <a:rPr lang="vi-VN" sz="4800" b="1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</a:rPr>
                  <a:t>.</a:t>
                </a:r>
                <a:endParaRPr lang="en-US" sz="4800" b="1" dirty="0">
                  <a:solidFill>
                    <a:prstClr val="black"/>
                  </a:solidFill>
                  <a:latin typeface="+mj-lt"/>
                  <a:ea typeface="Calibri" panose="020F0502020204030204" pitchFamily="34" charset="0"/>
                </a:endParaRPr>
              </a:p>
              <a:p>
                <a:pPr marL="629920" lvl="0" algn="just" defTabSz="914400">
                  <a:lnSpc>
                    <a:spcPct val="115000"/>
                  </a:lnSpc>
                </a:pPr>
                <a:endParaRPr lang="en-US" sz="4800" b="1" dirty="0">
                  <a:solidFill>
                    <a:prstClr val="black"/>
                  </a:solidFill>
                  <a:latin typeface="+mj-lt"/>
                  <a:ea typeface="Calibri" panose="020F0502020204030204" pitchFamily="34" charset="0"/>
                </a:endParaRPr>
              </a:p>
              <a:p>
                <a:pPr marL="629920" lvl="0" algn="just" defTabSz="914400">
                  <a:lnSpc>
                    <a:spcPct val="115000"/>
                  </a:lnSpc>
                </a:pPr>
                <a:r>
                  <a:rPr lang="vi-VN" sz="4800" b="1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</a:rPr>
                  <a:t>Vậy  số phức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𝒛</m:t>
                    </m:r>
                  </m:oMath>
                </a14:m>
                <a:r>
                  <a:rPr lang="vi-VN" sz="4800" b="1" dirty="0">
                    <a:solidFill>
                      <a:prstClr val="black"/>
                    </a:solidFill>
                    <a:latin typeface="+mj-lt"/>
                    <a:ea typeface="Calibri" panose="020F0502020204030204" pitchFamily="34" charset="0"/>
                  </a:rPr>
                  <a:t> có phần thực là 4 và phần ảo là -7.</a:t>
                </a:r>
                <a:endParaRPr lang="en-US" sz="4800" b="1" dirty="0">
                  <a:solidFill>
                    <a:prstClr val="black"/>
                  </a:solidFill>
                  <a:latin typeface="+mj-lt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8268" y="8398635"/>
                <a:ext cx="19115272" cy="4339650"/>
              </a:xfrm>
              <a:prstGeom prst="rect">
                <a:avLst/>
              </a:prstGeom>
              <a:blipFill>
                <a:blip r:embed="rId4"/>
                <a:stretch>
                  <a:fillRect t="-2107" b="-5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6" name="Group 55"/>
          <p:cNvGrpSpPr/>
          <p:nvPr/>
        </p:nvGrpSpPr>
        <p:grpSpPr>
          <a:xfrm>
            <a:off x="904604" y="1943222"/>
            <a:ext cx="18391965" cy="861774"/>
            <a:chOff x="50022" y="1552813"/>
            <a:chExt cx="18391965" cy="861774"/>
          </a:xfrm>
        </p:grpSpPr>
        <p:sp>
          <p:nvSpPr>
            <p:cNvPr id="57" name="Rounded Rectangle 56"/>
            <p:cNvSpPr/>
            <p:nvPr/>
          </p:nvSpPr>
          <p:spPr>
            <a:xfrm>
              <a:off x="306387" y="1584757"/>
              <a:ext cx="1066800" cy="804672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50022" y="1552813"/>
              <a:ext cx="1399365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1449387" y="1572057"/>
              <a:ext cx="16992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RẮC NGHIỆM CỦNG CỐ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07830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nimBg="1"/>
      <p:bldP spid="44" grpId="0"/>
      <p:bldP spid="4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" name="Group 85"/>
          <p:cNvGrpSpPr/>
          <p:nvPr/>
        </p:nvGrpSpPr>
        <p:grpSpPr>
          <a:xfrm>
            <a:off x="1178381" y="6166524"/>
            <a:ext cx="22160551" cy="3434676"/>
            <a:chOff x="1178381" y="7678008"/>
            <a:chExt cx="22160551" cy="3434676"/>
          </a:xfrm>
        </p:grpSpPr>
        <p:sp>
          <p:nvSpPr>
            <p:cNvPr id="72" name="Rounded Rectangle 71"/>
            <p:cNvSpPr/>
            <p:nvPr/>
          </p:nvSpPr>
          <p:spPr>
            <a:xfrm>
              <a:off x="1390107" y="8194281"/>
              <a:ext cx="21948825" cy="2918403"/>
            </a:xfrm>
            <a:prstGeom prst="roundRect">
              <a:avLst>
                <a:gd name="adj" fmla="val 4611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28575"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3" name="Group 82"/>
            <p:cNvGrpSpPr/>
            <p:nvPr/>
          </p:nvGrpSpPr>
          <p:grpSpPr>
            <a:xfrm>
              <a:off x="1178381" y="7678008"/>
              <a:ext cx="4669969" cy="957085"/>
              <a:chOff x="1178381" y="7678008"/>
              <a:chExt cx="4669969" cy="957085"/>
            </a:xfrm>
          </p:grpSpPr>
          <p:sp>
            <p:nvSpPr>
              <p:cNvPr id="73" name="Freeform 20"/>
              <p:cNvSpPr>
                <a:spLocks/>
              </p:cNvSpPr>
              <p:nvPr/>
            </p:nvSpPr>
            <p:spPr bwMode="auto">
              <a:xfrm>
                <a:off x="1405233" y="7831612"/>
                <a:ext cx="4443117" cy="762778"/>
              </a:xfrm>
              <a:prstGeom prst="roundRect">
                <a:avLst/>
              </a:prstGeom>
              <a:solidFill>
                <a:srgbClr val="007C00"/>
              </a:solidFill>
              <a:ln w="57150">
                <a:solidFill>
                  <a:schemeClr val="accent3">
                    <a:lumMod val="50000"/>
                  </a:schemeClr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47192" y="7778782"/>
                <a:ext cx="3312125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ổng quát</a:t>
                </a:r>
                <a:endPara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82" name="Picture 81"/>
              <p:cNvPicPr>
                <a:picLocks noChangeAspect="1"/>
              </p:cNvPicPr>
              <p:nvPr/>
            </p:nvPicPr>
            <p:blipFill>
              <a:blip r:embed="rId2">
                <a:extLst>
                  <a:ext uri="{BEBA8EAE-BF5A-486C-A8C5-ECC9F3942E4B}">
                    <a14:imgProps xmlns:a14="http://schemas.microsoft.com/office/drawing/2010/main">
                      <a14:imgLayer r:embed="rId3">
                        <a14:imgEffect>
                          <a14:brightnessContrast bright="20000" contrast="-2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178381" y="7678008"/>
                <a:ext cx="957085" cy="957085"/>
              </a:xfrm>
              <a:prstGeom prst="ellipse">
                <a:avLst/>
              </a:prstGeom>
              <a:ln w="63500" cap="rnd">
                <a:solidFill>
                  <a:srgbClr val="333333"/>
                </a:solidFill>
              </a:ln>
              <a:effectLst>
                <a:outerShdw blurRad="381000" dist="292100" dir="5400000" sx="-80000" sy="-18000" rotWithShape="0">
                  <a:srgbClr val="000000">
                    <a:alpha val="22000"/>
                  </a:srgbClr>
                </a:outerShdw>
              </a:effectLst>
              <a:scene3d>
                <a:camera prst="orthographicFront"/>
                <a:lightRig rig="contrasting" dir="t">
                  <a:rot lat="0" lon="0" rev="3000000"/>
                </a:lightRig>
              </a:scene3d>
              <a:sp3d contourW="7620">
                <a:bevelT w="95250" h="31750"/>
                <a:contourClr>
                  <a:srgbClr val="333333"/>
                </a:contourClr>
              </a:sp3d>
            </p:spPr>
          </p:pic>
        </p:grpSp>
      </p:grpSp>
      <p:grpSp>
        <p:nvGrpSpPr>
          <p:cNvPr id="50" name="Group 49"/>
          <p:cNvGrpSpPr/>
          <p:nvPr/>
        </p:nvGrpSpPr>
        <p:grpSpPr>
          <a:xfrm>
            <a:off x="501801" y="1496156"/>
            <a:ext cx="17598028" cy="861774"/>
            <a:chOff x="36189" y="1552813"/>
            <a:chExt cx="18405798" cy="861774"/>
          </a:xfrm>
        </p:grpSpPr>
        <p:sp>
          <p:nvSpPr>
            <p:cNvPr id="51" name="Rounded Rectangle 50"/>
            <p:cNvSpPr/>
            <p:nvPr/>
          </p:nvSpPr>
          <p:spPr>
            <a:xfrm>
              <a:off x="36189" y="1584757"/>
              <a:ext cx="1336997" cy="804672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50022" y="1552813"/>
              <a:ext cx="1399365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endParaRPr 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1449387" y="1572057"/>
              <a:ext cx="16992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vi-VN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ÉP CỘNG, TRỪ SỐ PHỨC </a:t>
              </a:r>
              <a:endParaRPr lang="en-US" sz="4800" b="1" spc="-150" dirty="0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FEF7E1F7-4F91-4925-A9A2-0D47A4660314}"/>
              </a:ext>
            </a:extLst>
          </p:cNvPr>
          <p:cNvGrpSpPr/>
          <p:nvPr/>
        </p:nvGrpSpPr>
        <p:grpSpPr>
          <a:xfrm>
            <a:off x="1057372" y="3589118"/>
            <a:ext cx="22244547" cy="2390047"/>
            <a:chOff x="1157448" y="3657600"/>
            <a:chExt cx="22244547" cy="2390047"/>
          </a:xfrm>
        </p:grpSpPr>
        <p:sp>
          <p:nvSpPr>
            <p:cNvPr id="57" name="Rounded Rectangle 66">
              <a:extLst>
                <a:ext uri="{FF2B5EF4-FFF2-40B4-BE49-F238E27FC236}">
                  <a16:creationId xmlns:a16="http://schemas.microsoft.com/office/drawing/2014/main" id="{2F67DB02-D37F-470E-A3C6-D9BA266AA554}"/>
                </a:ext>
              </a:extLst>
            </p:cNvPr>
            <p:cNvSpPr/>
            <p:nvPr/>
          </p:nvSpPr>
          <p:spPr>
            <a:xfrm>
              <a:off x="1533269" y="4083262"/>
              <a:ext cx="21868726" cy="1964385"/>
            </a:xfrm>
            <a:prstGeom prst="roundRect">
              <a:avLst>
                <a:gd name="adj" fmla="val 4110"/>
              </a:avLst>
            </a:prstGeom>
            <a:solidFill>
              <a:srgbClr val="F4DA88"/>
            </a:solidFill>
            <a:ln w="28575">
              <a:solidFill>
                <a:srgbClr val="8E6F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solidFill>
                  <a:srgbClr val="F0CC5A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610B452B-FA43-474B-9BB6-FC4159EF1263}"/>
                </a:ext>
              </a:extLst>
            </p:cNvPr>
            <p:cNvGrpSpPr/>
            <p:nvPr/>
          </p:nvGrpSpPr>
          <p:grpSpPr>
            <a:xfrm>
              <a:off x="1157448" y="3657600"/>
              <a:ext cx="5473539" cy="1006475"/>
              <a:chOff x="1157448" y="3657600"/>
              <a:chExt cx="5473539" cy="1006475"/>
            </a:xfrm>
          </p:grpSpPr>
          <p:sp>
            <p:nvSpPr>
              <p:cNvPr id="59" name="Freeform 20">
                <a:extLst>
                  <a:ext uri="{FF2B5EF4-FFF2-40B4-BE49-F238E27FC236}">
                    <a16:creationId xmlns:a16="http://schemas.microsoft.com/office/drawing/2014/main" id="{D2D47581-856E-410B-9002-FA6BD2EC99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94540" y="3771901"/>
                <a:ext cx="5336447" cy="800108"/>
              </a:xfrm>
              <a:prstGeom prst="roundRect">
                <a:avLst/>
              </a:prstGeom>
              <a:solidFill>
                <a:srgbClr val="91720D"/>
              </a:solidFill>
              <a:ln>
                <a:solidFill>
                  <a:schemeClr val="accent3">
                    <a:lumMod val="5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srgbClr val="8E6F0C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38779282-40E2-4003-B9BA-23BD092EA285}"/>
                  </a:ext>
                </a:extLst>
              </p:cNvPr>
              <p:cNvSpPr txBox="1"/>
              <p:nvPr/>
            </p:nvSpPr>
            <p:spPr>
              <a:xfrm>
                <a:off x="2058987" y="3657600"/>
                <a:ext cx="4495521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54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 Quy tắc</a:t>
                </a:r>
                <a:endParaRPr lang="en-US" sz="5400" b="1" dirty="0">
                  <a:solidFill>
                    <a:schemeClr val="bg1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1" name="Group 60">
                <a:extLst>
                  <a:ext uri="{FF2B5EF4-FFF2-40B4-BE49-F238E27FC236}">
                    <a16:creationId xmlns:a16="http://schemas.microsoft.com/office/drawing/2014/main" id="{DBE7F46A-FC86-4909-B7F8-CB6678032C7A}"/>
                  </a:ext>
                </a:extLst>
              </p:cNvPr>
              <p:cNvGrpSpPr/>
              <p:nvPr/>
            </p:nvGrpSpPr>
            <p:grpSpPr>
              <a:xfrm>
                <a:off x="1157448" y="3665441"/>
                <a:ext cx="998634" cy="998634"/>
                <a:chOff x="1157448" y="3665441"/>
                <a:chExt cx="998634" cy="998634"/>
              </a:xfrm>
            </p:grpSpPr>
            <p:pic>
              <p:nvPicPr>
                <p:cNvPr id="62" name="Picture 61">
                  <a:extLst>
                    <a:ext uri="{FF2B5EF4-FFF2-40B4-BE49-F238E27FC236}">
                      <a16:creationId xmlns:a16="http://schemas.microsoft.com/office/drawing/2014/main" id="{A563B7D6-B87F-4B47-933B-D38C20B50A9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164072" y="3672065"/>
                  <a:ext cx="985387" cy="985387"/>
                </a:xfrm>
                <a:prstGeom prst="rect">
                  <a:avLst/>
                </a:prstGeom>
              </p:spPr>
            </p:pic>
            <p:sp>
              <p:nvSpPr>
                <p:cNvPr id="63" name="Oval 62">
                  <a:extLst>
                    <a:ext uri="{FF2B5EF4-FFF2-40B4-BE49-F238E27FC236}">
                      <a16:creationId xmlns:a16="http://schemas.microsoft.com/office/drawing/2014/main" id="{85E50FB8-9E7A-4FF7-8AC4-3AF022184F13}"/>
                    </a:ext>
                  </a:extLst>
                </p:cNvPr>
                <p:cNvSpPr/>
                <p:nvPr/>
              </p:nvSpPr>
              <p:spPr>
                <a:xfrm>
                  <a:off x="1157448" y="3665441"/>
                  <a:ext cx="998634" cy="998634"/>
                </a:xfrm>
                <a:prstGeom prst="ellipse">
                  <a:avLst/>
                </a:prstGeom>
                <a:noFill/>
                <a:ln>
                  <a:solidFill>
                    <a:schemeClr val="accent3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64" name="Group 63"/>
          <p:cNvGrpSpPr/>
          <p:nvPr/>
        </p:nvGrpSpPr>
        <p:grpSpPr>
          <a:xfrm>
            <a:off x="501801" y="2421211"/>
            <a:ext cx="10253661" cy="861774"/>
            <a:chOff x="644526" y="2766774"/>
            <a:chExt cx="10253661" cy="861774"/>
          </a:xfrm>
        </p:grpSpPr>
        <p:sp>
          <p:nvSpPr>
            <p:cNvPr id="65" name="TextBox 64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</a:t>
              </a:r>
              <a:endParaRPr lang="en-US" sz="4800" b="1" i="1" dirty="0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6" name="Rounded Rectangle 65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/>
              <p:nvPr/>
            </p:nvSpPr>
            <p:spPr>
              <a:xfrm>
                <a:off x="4573587" y="7239000"/>
                <a:ext cx="5483168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pl-PL" sz="4800" b="1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800" b="1" i="1" dirty="0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>
                            <a:rPr lang="en-US" sz="4800" b="1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800" b="1" i="1" dirty="0" smtClean="0">
                              <a:solidFill>
                                <a:srgbClr val="FF0066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𝒃</m:t>
                          </m:r>
                          <m:r>
                            <a:rPr lang="en-US" sz="4800" b="1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𝒊</m:t>
                          </m:r>
                        </m:e>
                      </m:d>
                      <m:r>
                        <a:rPr lang="en-US" sz="48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4800" b="1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800" b="1" i="1" dirty="0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𝒄</m:t>
                          </m:r>
                          <m:r>
                            <a:rPr lang="en-US" sz="4800" b="1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800" b="1" i="1" dirty="0" smtClean="0">
                              <a:solidFill>
                                <a:srgbClr val="FF0066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𝒅</m:t>
                          </m:r>
                          <m:r>
                            <a:rPr lang="en-US" sz="4800" b="1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𝒊</m:t>
                          </m:r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3587" y="7239000"/>
                <a:ext cx="5483168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/>
              <p:nvPr/>
            </p:nvSpPr>
            <p:spPr>
              <a:xfrm>
                <a:off x="10750122" y="7239000"/>
                <a:ext cx="5545685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pl-PL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</m:d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>
                            <a:solidFill>
                              <a:srgbClr val="FF0066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 dirty="0" smtClean="0">
                            <a:solidFill>
                              <a:srgbClr val="FF0066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</m:d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𝒊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122" y="7239000"/>
                <a:ext cx="5545685" cy="830997"/>
              </a:xfrm>
              <a:prstGeom prst="rect">
                <a:avLst/>
              </a:prstGeom>
              <a:blipFill>
                <a:blip r:embed="rId6"/>
                <a:stretch>
                  <a:fillRect l="-4945" t="-16176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/>
              <p:nvPr/>
            </p:nvSpPr>
            <p:spPr>
              <a:xfrm>
                <a:off x="4573587" y="8389203"/>
                <a:ext cx="5483168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pl-PL" sz="4800" b="1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800" b="1" i="1" dirty="0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>
                            <a:rPr lang="en-US" sz="4800" b="1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800" b="1" i="1" dirty="0" smtClean="0">
                              <a:solidFill>
                                <a:srgbClr val="FF0066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𝒃</m:t>
                          </m:r>
                          <m:r>
                            <a:rPr lang="en-US" sz="4800" b="1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𝒊</m:t>
                          </m:r>
                        </m:e>
                      </m:d>
                      <m:r>
                        <a:rPr lang="en-US" sz="48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4800" b="1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800" b="1" i="1" dirty="0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𝒄</m:t>
                          </m:r>
                          <m:r>
                            <a:rPr lang="en-US" sz="4800" b="1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800" b="1" i="1" dirty="0" smtClean="0">
                              <a:solidFill>
                                <a:srgbClr val="FF0066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𝒅</m:t>
                          </m:r>
                          <m:r>
                            <a:rPr lang="en-US" sz="4800" b="1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𝒊</m:t>
                          </m:r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3587" y="8389203"/>
                <a:ext cx="5483168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/>
              <p:nvPr/>
            </p:nvSpPr>
            <p:spPr>
              <a:xfrm>
                <a:off x="10750122" y="8389203"/>
                <a:ext cx="5545685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pl-PL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</m:d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>
                            <a:solidFill>
                              <a:srgbClr val="FF0066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sz="4800" b="1" i="1" dirty="0" smtClean="0">
                            <a:solidFill>
                              <a:srgbClr val="FF0066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 dirty="0" smtClean="0">
                            <a:solidFill>
                              <a:srgbClr val="FF0066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</m:d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𝒊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122" y="8389203"/>
                <a:ext cx="5545685" cy="830997"/>
              </a:xfrm>
              <a:prstGeom prst="rect">
                <a:avLst/>
              </a:prstGeom>
              <a:blipFill>
                <a:blip r:embed="rId8"/>
                <a:stretch>
                  <a:fillRect l="-4945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/>
              <p:nvPr/>
            </p:nvSpPr>
            <p:spPr>
              <a:xfrm>
                <a:off x="4878387" y="4621512"/>
                <a:ext cx="15849600" cy="16385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en-US" sz="48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eo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quy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ắ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ộ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ừ (đ</m:t>
                      </m:r>
                      <m:r>
                        <m:rPr>
                          <m:nor/>
                        </m:rPr>
                        <a:rPr lang="en-US" altLang="en-US" sz="48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altLang="en-US" sz="48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en-US" sz="48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altLang="en-US" sz="48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en-US" altLang="en-US" sz="48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altLang="en-US" sz="4800" b="1" i="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altLang="en-US" sz="48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oi</m:t>
                      </m:r>
                      <m:r>
                        <a:rPr lang="en-US" altLang="en-US" sz="4800" b="1" i="1" dirty="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8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𝒊</m:t>
                      </m:r>
                      <m:r>
                        <m:rPr>
                          <m:nor/>
                        </m:rPr>
                        <a:rPr lang="en-US" altLang="en-US" sz="4800" b="1" i="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i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ế</m:t>
                      </m:r>
                      <m:r>
                        <m:rPr>
                          <m:nor/>
                        </m:rPr>
                        <a:rPr lang="en-US" altLang="en-US" sz="48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altLang="en-US" sz="48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8387" y="4621512"/>
                <a:ext cx="15849600" cy="163859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41739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45" grpId="0"/>
      <p:bldP spid="46" grpId="0"/>
      <p:bldP spid="4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907586" y="5366686"/>
            <a:ext cx="23009856" cy="7867494"/>
            <a:chOff x="1178227" y="5867400"/>
            <a:chExt cx="20982090" cy="5581914"/>
          </a:xfrm>
        </p:grpSpPr>
        <p:sp>
          <p:nvSpPr>
            <p:cNvPr id="53" name="Rounded Rectangle 52"/>
            <p:cNvSpPr/>
            <p:nvPr/>
          </p:nvSpPr>
          <p:spPr>
            <a:xfrm>
              <a:off x="1178227" y="6427418"/>
              <a:ext cx="20982090" cy="502189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907586" y="1284586"/>
            <a:ext cx="23276962" cy="3974921"/>
            <a:chOff x="1268078" y="3405486"/>
            <a:chExt cx="20740064" cy="2764977"/>
          </a:xfrm>
        </p:grpSpPr>
        <p:sp>
          <p:nvSpPr>
            <p:cNvPr id="62" name="Rounded Rectangle 61"/>
            <p:cNvSpPr/>
            <p:nvPr/>
          </p:nvSpPr>
          <p:spPr>
            <a:xfrm>
              <a:off x="1301935" y="3814789"/>
              <a:ext cx="20706207" cy="235567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655680" cy="5566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5" name="Oval 94"/>
          <p:cNvSpPr/>
          <p:nvPr/>
        </p:nvSpPr>
        <p:spPr>
          <a:xfrm>
            <a:off x="12475173" y="3542896"/>
            <a:ext cx="991688" cy="106922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1636672" y="2600097"/>
                <a:ext cx="23071454" cy="17574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just" defTabSz="914400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</a:t>
                </a:r>
                <a:r>
                  <a:rPr lang="pt-BR" sz="4800" b="1" spc="-3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hai số phức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pt-BR" sz="4800" b="1" i="1" spc="-3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𝒛</m:t>
                        </m:r>
                      </m:e>
                      <m:sub>
                        <m:r>
                          <a:rPr lang="pt-BR" sz="4800" b="1" i="1" spc="-3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sub>
                    </m:sSub>
                    <m:r>
                      <a:rPr lang="pt-BR" sz="4800" b="1" i="1" spc="-3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pt-BR" sz="4800" b="1" i="1" spc="-3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  <m:r>
                      <a:rPr lang="pt-BR" sz="4800" b="1" i="1" spc="-3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pt-BR" sz="4800" b="1" i="1" spc="-3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𝒊</m:t>
                    </m:r>
                  </m:oMath>
                </a14:m>
                <a:r>
                  <a:rPr lang="pt-BR" sz="4800" b="1" spc="-3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pt-BR" sz="4800" b="1" i="1" spc="-3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𝒛</m:t>
                        </m:r>
                      </m:e>
                      <m:sub>
                        <m:r>
                          <a:rPr lang="pt-BR" sz="4800" b="1" i="1" spc="-3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b>
                    </m:sSub>
                    <m:r>
                      <a:rPr lang="pt-BR" sz="4800" b="1" i="1" spc="-3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pt-BR" sz="4800" b="1" i="1" spc="-3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pt-BR" sz="4800" b="1" i="1" spc="-3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pt-BR" sz="4800" b="1" i="1" spc="-3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r>
                      <a:rPr lang="pt-BR" sz="4800" b="1" i="1" spc="-3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𝒊</m:t>
                    </m:r>
                    <m:r>
                      <a:rPr lang="pt-BR" sz="4800" b="1" spc="-3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pt-BR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ính môđun của số phức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pt-B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𝒛</m:t>
                        </m:r>
                      </m:e>
                      <m:sub>
                        <m:r>
                          <a:rPr lang="pt-B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sub>
                    </m:sSub>
                    <m:r>
                      <a:rPr lang="pt-B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sSub>
                      <m:sSub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pt-B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𝒛</m:t>
                        </m:r>
                      </m:e>
                      <m:sub>
                        <m:r>
                          <a:rPr lang="pt-B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pt-BR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defTabSz="914400"/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sz="4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sz="4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sz="48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48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B.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sz="4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sz="4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sz="48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C.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sz="4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sz="4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sz="48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3</m:t>
                        </m:r>
                      </m:e>
                    </m:rad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D.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sz="4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sz="48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vi-VN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5</m:t>
                    </m:r>
                  </m:oMath>
                </a14:m>
                <a:endParaRPr lang="en-US" sz="4800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6672" y="2600097"/>
                <a:ext cx="23071454" cy="1757469"/>
              </a:xfrm>
              <a:prstGeom prst="rect">
                <a:avLst/>
              </a:prstGeom>
              <a:blipFill>
                <a:blip r:embed="rId3"/>
                <a:stretch>
                  <a:fillRect l="-1189" t="-5208" b="-170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/>
          <p:cNvSpPr txBox="1"/>
          <p:nvPr/>
        </p:nvSpPr>
        <p:spPr>
          <a:xfrm>
            <a:off x="1420786" y="8623698"/>
            <a:ext cx="6558265" cy="8293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7000"/>
              </a:lnSpc>
              <a:spcAft>
                <a:spcPts val="2133"/>
              </a:spcAft>
            </a:pPr>
            <a:endParaRPr lang="en-US" sz="4800" b="1" dirty="0"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5000066" y="6138164"/>
                <a:ext cx="18661265" cy="31164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914400"/>
                <a:r>
                  <a:rPr lang="en-US" sz="4800" b="1" u="sng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en-US" sz="4800" b="1" u="sng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1</a:t>
                </a:r>
                <a:r>
                  <a:rPr lang="en-US" sz="48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ùng</a:t>
                </a:r>
                <a:r>
                  <a:rPr lang="en-US" sz="48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áy</a:t>
                </a:r>
                <a:r>
                  <a:rPr lang="en-US" sz="48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8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ầm</a:t>
                </a:r>
                <a:r>
                  <a:rPr lang="en-US" sz="48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ay</a:t>
                </a:r>
                <a:r>
                  <a:rPr lang="en-US" sz="48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defTabSz="914400"/>
                <a:r>
                  <a:rPr lang="en-US" sz="4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48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ODE =&gt; 2 =&gt; SHIFT =&gt;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yp</a:t>
                </a:r>
                <a:r>
                  <a:rPr lang="en-US" sz="48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=&gt; </a:t>
                </a:r>
                <a:r>
                  <a:rPr lang="vi-VN" sz="48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1+i+2</a:t>
                </a:r>
                <a:r>
                  <a:rPr lang="en-US" sz="48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– 3</a:t>
                </a:r>
                <a:r>
                  <a:rPr lang="en-US" sz="4800" b="1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i </a:t>
                </a:r>
                <a:r>
                  <a:rPr lang="en-US" sz="48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= </a:t>
                </a:r>
              </a:p>
              <a:p>
                <a:pPr defTabSz="914400"/>
                <a:endParaRPr lang="en-US" sz="48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defTabSz="914400"/>
                <a:r>
                  <a:rPr lang="en-US" sz="48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 Ra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ết</a:t>
                </a:r>
                <a:r>
                  <a:rPr lang="en-US" sz="48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quả</a:t>
                </a:r>
                <a:r>
                  <a:rPr lang="en-US" sz="48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8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𝟑</m:t>
                        </m:r>
                      </m:e>
                    </m:rad>
                  </m:oMath>
                </a14:m>
                <a:r>
                  <a:rPr lang="en-US" sz="48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48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48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áp</a:t>
                </a:r>
                <a:r>
                  <a:rPr lang="en-US" sz="48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án</a:t>
                </a:r>
                <a:r>
                  <a:rPr lang="en-US" sz="48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C</a:t>
                </a: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0066" y="6138164"/>
                <a:ext cx="18661265" cy="3116431"/>
              </a:xfrm>
              <a:prstGeom prst="rect">
                <a:avLst/>
              </a:prstGeom>
              <a:blipFill>
                <a:blip r:embed="rId4"/>
                <a:stretch>
                  <a:fillRect l="-1470" t="-4305" b="-95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4760113" y="9354604"/>
                <a:ext cx="17754600" cy="32014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914400"/>
                <a:r>
                  <a:rPr lang="en-US" sz="4800" b="1" u="sng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en-US" sz="4800" b="1" u="sng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2</a:t>
                </a:r>
                <a:r>
                  <a:rPr lang="en-US" sz="48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48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áp</a:t>
                </a:r>
                <a:r>
                  <a:rPr lang="en-US" sz="48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48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uận</a:t>
                </a:r>
                <a:r>
                  <a:rPr lang="en-US" sz="48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marL="629920" algn="just" defTabSz="914400">
                  <a:lnSpc>
                    <a:spcPct val="115000"/>
                  </a:lnSpc>
                </a:pPr>
                <a:r>
                  <a:rPr lang="en-US" sz="48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pt-B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𝒛</m:t>
                        </m:r>
                      </m:e>
                      <m:sub>
                        <m:r>
                          <a:rPr lang="pt-B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sub>
                    </m:sSub>
                    <m:r>
                      <a:rPr lang="pt-B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sSub>
                      <m:sSub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pt-B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𝒛</m:t>
                        </m:r>
                      </m:e>
                      <m:sub>
                        <m:r>
                          <a:rPr lang="pt-B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b>
                    </m:sSub>
                    <m:r>
                      <a:rPr lang="pt-B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pt-B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  <m:r>
                      <a:rPr lang="pt-B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pt-B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𝒊</m:t>
                    </m:r>
                    <m:r>
                      <a:rPr lang="pt-B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pt-B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pt-B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pt-B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r>
                      <a:rPr lang="pt-B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𝒊</m:t>
                    </m:r>
                    <m:r>
                      <a:rPr lang="pt-B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pt-B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r>
                      <a:rPr lang="pt-B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pt-B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pt-B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𝒊</m:t>
                    </m:r>
                  </m:oMath>
                </a14:m>
                <a:r>
                  <a:rPr lang="vi-VN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 i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algn="just" defTabSz="914400">
                  <a:lnSpc>
                    <a:spcPct val="115000"/>
                  </a:lnSpc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𝒛</m:t>
                            </m:r>
                          </m:e>
                          <m:sub>
                            <m: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𝒛</m:t>
                            </m:r>
                          </m:e>
                          <m:sub>
                            <m: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𝟑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48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(</m:t>
                        </m:r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  <m:sSup>
                          <m:sSupPr>
                            <m:ctrlP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𝟑</m:t>
                        </m:r>
                      </m:e>
                    </m:rad>
                  </m:oMath>
                </a14:m>
                <a:r>
                  <a:rPr lang="vi-VN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defTabSz="914400"/>
                <a:endParaRPr lang="en-US" sz="3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0113" y="9354604"/>
                <a:ext cx="17754600" cy="3201454"/>
              </a:xfrm>
              <a:prstGeom prst="rect">
                <a:avLst/>
              </a:prstGeom>
              <a:blipFill>
                <a:blip r:embed="rId5"/>
                <a:stretch>
                  <a:fillRect l="-1580" t="-41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 flipH="1">
                <a:off x="4921741" y="12195599"/>
                <a:ext cx="13197198" cy="9322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just" defTabSz="914400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pt-BR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 môđun của số phức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pt-B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𝒛</m:t>
                        </m:r>
                      </m:e>
                      <m:sub>
                        <m:r>
                          <a:rPr lang="pt-B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sub>
                    </m:sSub>
                    <m:r>
                      <a:rPr lang="pt-B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sSub>
                      <m:sSub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pt-B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𝒛</m:t>
                        </m:r>
                      </m:e>
                      <m:sub>
                        <m:r>
                          <a:rPr lang="pt-B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pt-BR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𝟑</m:t>
                        </m:r>
                      </m:e>
                    </m:rad>
                  </m:oMath>
                </a14:m>
                <a:r>
                  <a:rPr lang="pt-BR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921741" y="12195599"/>
                <a:ext cx="13197198" cy="932243"/>
              </a:xfrm>
              <a:prstGeom prst="rect">
                <a:avLst/>
              </a:prstGeom>
              <a:blipFill>
                <a:blip r:embed="rId6"/>
                <a:stretch>
                  <a:fillRect l="-2079" t="-3922" b="-33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28122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nimBg="1"/>
      <p:bldP spid="44" grpId="0"/>
      <p:bldP spid="46" grpId="0"/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13658" y="5479620"/>
            <a:ext cx="23009856" cy="7940997"/>
            <a:chOff x="1178227" y="5867400"/>
            <a:chExt cx="20982090" cy="8299530"/>
          </a:xfrm>
        </p:grpSpPr>
        <p:sp>
          <p:nvSpPr>
            <p:cNvPr id="53" name="Rounded Rectangle 52"/>
            <p:cNvSpPr/>
            <p:nvPr/>
          </p:nvSpPr>
          <p:spPr>
            <a:xfrm>
              <a:off x="1178227" y="6427417"/>
              <a:ext cx="20982090" cy="773951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387736" y="1353313"/>
            <a:ext cx="22661699" cy="3974921"/>
            <a:chOff x="1268078" y="3405486"/>
            <a:chExt cx="20740064" cy="2764977"/>
          </a:xfrm>
        </p:grpSpPr>
        <p:sp>
          <p:nvSpPr>
            <p:cNvPr id="62" name="Rounded Rectangle 61"/>
            <p:cNvSpPr/>
            <p:nvPr/>
          </p:nvSpPr>
          <p:spPr>
            <a:xfrm>
              <a:off x="1301935" y="3814789"/>
              <a:ext cx="20706207" cy="235567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700632" cy="5566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5" name="Oval 94"/>
          <p:cNvSpPr/>
          <p:nvPr/>
        </p:nvSpPr>
        <p:spPr>
          <a:xfrm>
            <a:off x="9672473" y="4115716"/>
            <a:ext cx="991688" cy="887773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3791269" y="4164151"/>
                <a:ext cx="20203673" cy="8826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A. S = - 31     	            B. S = 31         	    C.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 1             	D. S = 11 </a:t>
                </a:r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1269" y="4164151"/>
                <a:ext cx="20203673" cy="882678"/>
              </a:xfrm>
              <a:prstGeom prst="rect">
                <a:avLst/>
              </a:prstGeom>
              <a:blipFill>
                <a:blip r:embed="rId3"/>
                <a:stretch>
                  <a:fillRect t="-15862" b="-29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/>
          <p:cNvSpPr txBox="1"/>
          <p:nvPr/>
        </p:nvSpPr>
        <p:spPr>
          <a:xfrm>
            <a:off x="1420786" y="8623698"/>
            <a:ext cx="6558265" cy="8293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7000"/>
              </a:lnSpc>
              <a:spcAft>
                <a:spcPts val="2133"/>
              </a:spcAft>
            </a:pPr>
            <a:endParaRPr lang="en-US" sz="4800" b="1" dirty="0"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5700176" y="2040323"/>
                <a:ext cx="18294766" cy="18874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 defTabSz="914400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fr-FR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t</a:t>
                </a:r>
                <a:r>
                  <a:rPr lang="fr-FR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fr-FR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ức</a:t>
                </a:r>
                <a:r>
                  <a:rPr lang="fr-FR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𝒛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𝟒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𝒊</m:t>
                    </m:r>
                  </m:oMath>
                </a14:m>
                <a:r>
                  <a:rPr lang="fr-FR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fr-FR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fr-FR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fr-FR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fr-FR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endParaRPr lang="fr-FR" sz="4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 defTabSz="914400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fr-FR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𝒛</m:t>
                        </m:r>
                      </m:e>
                      <m:sup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𝒛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𝒃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</m:oMath>
                </a14:m>
                <a:r>
                  <a:rPr lang="fr-FR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fr-FR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fr-FR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  <m:r>
                      <a:rPr lang="en-US" sz="48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𝒃</m:t>
                    </m:r>
                  </m:oMath>
                </a14:m>
                <a:r>
                  <a:rPr lang="fr-FR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fr-FR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fr-FR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fr-FR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fr-FR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𝐒</m:t>
                    </m:r>
                    <m:r>
                      <a:rPr lang="en-US" sz="48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𝒃</m:t>
                    </m:r>
                  </m:oMath>
                </a14:m>
                <a:r>
                  <a:rPr lang="fr-FR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0176" y="2040323"/>
                <a:ext cx="18294766" cy="1887440"/>
              </a:xfrm>
              <a:prstGeom prst="rect">
                <a:avLst/>
              </a:prstGeom>
              <a:blipFill>
                <a:blip r:embed="rId4"/>
                <a:stretch>
                  <a:fillRect l="-100" t="-4854" b="-126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1213658" y="6828763"/>
                <a:ext cx="23009856" cy="9610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fr-FR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𝒛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𝒊</m:t>
                    </m:r>
                  </m:oMath>
                </a14:m>
                <a:r>
                  <a:rPr lang="fr-FR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:r>
                  <a:rPr lang="fr-FR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fr-FR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fr-FR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fr-FR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fr-FR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fr-FR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𝒛</m:t>
                        </m:r>
                      </m:e>
                      <m:sup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𝒛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𝒃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</m:oMath>
                </a14:m>
                <a:r>
                  <a:rPr lang="fr-FR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fr-FR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fr-FR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3658" y="6828763"/>
                <a:ext cx="23009856" cy="961032"/>
              </a:xfrm>
              <a:prstGeom prst="rect">
                <a:avLst/>
              </a:prstGeom>
              <a:blipFill>
                <a:blip r:embed="rId5"/>
                <a:stretch>
                  <a:fillRect t="-8228" b="-25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4497387" y="8016234"/>
                <a:ext cx="10350172" cy="9610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    </m:t>
                          </m:r>
                          <m:d>
                            <m:dPr>
                              <m:ctrlP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𝟑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𝒊</m:t>
                              </m:r>
                            </m:e>
                          </m:d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𝒂</m:t>
                      </m:r>
                      <m:d>
                        <m:dPr>
                          <m:ctrlP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𝟑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𝟒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𝒊</m:t>
                          </m:r>
                        </m:e>
                      </m:d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𝒃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𝟎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7387" y="8016234"/>
                <a:ext cx="10350172" cy="9610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3901948" y="9096474"/>
                <a:ext cx="10578772" cy="9417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lvl="0" algn="just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⇔−</m:t>
                      </m:r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𝟕</m:t>
                      </m:r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</m:t>
                      </m:r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𝟐𝟒</m:t>
                      </m:r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𝒊</m:t>
                      </m:r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</m:t>
                      </m:r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𝟑</m:t>
                      </m:r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𝒂</m:t>
                      </m:r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𝟒</m:t>
                      </m:r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𝒂𝒊</m:t>
                      </m:r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𝒃</m:t>
                      </m:r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𝟎</m:t>
                      </m:r>
                    </m:oMath>
                  </m:oMathPara>
                </a14:m>
                <a:endParaRPr lang="en-US" sz="4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1948" y="9096474"/>
                <a:ext cx="10578772" cy="94179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076530" y="10085604"/>
                <a:ext cx="8913568" cy="17400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8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kumimoji="0" lang="en-US" sz="4800" b="1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US" sz="4800" b="1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kumimoji="0" lang="en-US" sz="4800" b="1" i="1" u="none" strike="noStrike" kern="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kumimoji="0" lang="en-US" sz="4800" b="1" i="1" u="none" strike="noStrike" kern="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𝟕</m:t>
                                </m:r>
                                <m:r>
                                  <a:rPr kumimoji="0" lang="en-US" sz="4800" b="1" i="1" u="none" strike="noStrike" kern="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kumimoji="0" lang="en-US" sz="4800" b="1" i="1" u="none" strike="noStrike" kern="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  <m:r>
                                  <a:rPr kumimoji="0" lang="en-US" sz="4800" b="1" i="1" u="none" strike="noStrike" kern="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  <m:r>
                                  <a:rPr kumimoji="0" lang="en-US" sz="4800" b="1" i="1" u="none" strike="noStrike" kern="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kumimoji="0" lang="en-US" sz="4800" b="1" i="1" u="none" strike="noStrike" kern="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𝒃</m:t>
                                </m:r>
                                <m:r>
                                  <a:rPr kumimoji="0" lang="en-US" sz="4800" b="1" i="1" u="none" strike="noStrike" kern="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kumimoji="0" lang="en-US" sz="4800" b="1" i="1" u="none" strike="noStrike" kern="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US" sz="4800" b="1" i="1" u="none" strike="noStrike" kern="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kumimoji="0" lang="en-US" sz="4800" b="1" i="1" u="none" strike="noStrike" kern="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𝟒</m:t>
                                </m:r>
                                <m:r>
                                  <a:rPr kumimoji="0" lang="en-US" sz="4800" b="1" i="1" u="none" strike="noStrike" kern="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kumimoji="0" lang="en-US" sz="4800" b="1" i="1" u="none" strike="noStrike" kern="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𝟒</m:t>
                                </m:r>
                                <m:r>
                                  <a:rPr kumimoji="0" lang="en-US" sz="4800" b="1" i="1" u="none" strike="noStrike" kern="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  <m:r>
                                  <a:rPr kumimoji="0" lang="en-US" sz="4800" b="1" i="1" u="none" strike="noStrike" kern="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kumimoji="0" lang="en-US" sz="4800" b="1" i="1" u="none" strike="noStrike" kern="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0" lang="en-US" sz="4800" b="1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6530" y="10085604"/>
                <a:ext cx="8913568" cy="174002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9974769" y="10180272"/>
                <a:ext cx="4030658" cy="17400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800" b="1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kumimoji="0" lang="en-US" sz="4800" b="1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kumimoji="0" lang="en-US" sz="4800" b="1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kumimoji="0" lang="en-US" sz="4800" b="1" i="1" u="none" strike="noStrike" kern="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  <m:r>
                                  <a:rPr kumimoji="0" lang="en-US" sz="4800" b="1" i="0" u="none" strike="noStrike" kern="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kumimoji="0" lang="en-US" sz="4800" b="1" i="0" u="none" strike="noStrike" kern="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𝟔</m:t>
                                </m:r>
                              </m:e>
                            </m:mr>
                            <m:mr>
                              <m:e>
                                <m:r>
                                  <a:rPr kumimoji="0" lang="en-US" sz="4800" b="1" i="1" u="none" strike="noStrike" kern="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  <m:r>
                                  <a:rPr kumimoji="0" lang="en-US" sz="4800" b="1" i="0" u="none" strike="noStrike" kern="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kumimoji="0" lang="en-US" sz="4800" b="1" i="0" u="none" strike="noStrike" kern="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𝟐𝟓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74769" y="10180272"/>
                <a:ext cx="4030658" cy="174002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3584819" y="12178997"/>
                <a:ext cx="10350172" cy="12416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29920" marR="0" lvl="0" indent="0" algn="just" defTabSz="91440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a:rPr kumimoji="0" lang="en-US" sz="4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𝐒</m:t>
                    </m:r>
                    <m:r>
                      <a:rPr kumimoji="0" lang="en-US" sz="4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kumimoji="0" lang="en-US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  <m:r>
                      <a:rPr kumimoji="0" lang="en-US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kumimoji="0" lang="en-US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𝒃</m:t>
                    </m:r>
                    <m:r>
                      <a:rPr kumimoji="0" lang="en-US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kumimoji="0" lang="en-US" sz="4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𝟔</m:t>
                    </m:r>
                    <m:r>
                      <a:rPr kumimoji="0" lang="en-US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kumimoji="0" lang="en-US" sz="4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𝟓</m:t>
                    </m:r>
                    <m:r>
                      <a:rPr kumimoji="0" lang="en-US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kumimoji="0" lang="en-US" sz="4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𝟏</m:t>
                    </m:r>
                  </m:oMath>
                </a14:m>
                <a:r>
                  <a:rPr kumimoji="0" lang="en-US" sz="48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29920" marR="0" lvl="0" indent="0" algn="just" defTabSz="91440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4819" y="12178997"/>
                <a:ext cx="10350172" cy="1241622"/>
              </a:xfrm>
              <a:prstGeom prst="rect">
                <a:avLst/>
              </a:prstGeom>
              <a:blipFill>
                <a:blip r:embed="rId10"/>
                <a:stretch>
                  <a:fillRect t="-7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6738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nimBg="1"/>
      <p:bldP spid="44" grpId="0"/>
      <p:bldP spid="46" grpId="0"/>
      <p:bldP spid="47" grpId="0"/>
      <p:bldP spid="48" grpId="0"/>
      <p:bldP spid="49" grpId="0"/>
      <p:bldP spid="50" grpId="0"/>
      <p:bldP spid="3" grpId="0"/>
      <p:bldP spid="4" grpId="0"/>
      <p:bldP spid="9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687387" y="1497025"/>
            <a:ext cx="18391965" cy="861774"/>
            <a:chOff x="50022" y="1552813"/>
            <a:chExt cx="18391965" cy="861774"/>
          </a:xfrm>
        </p:grpSpPr>
        <p:sp>
          <p:nvSpPr>
            <p:cNvPr id="42" name="Rounded Rectangle 41"/>
            <p:cNvSpPr/>
            <p:nvPr/>
          </p:nvSpPr>
          <p:spPr>
            <a:xfrm>
              <a:off x="230187" y="1584757"/>
              <a:ext cx="1143000" cy="804672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0022" y="1552813"/>
              <a:ext cx="1399365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449387" y="1572057"/>
              <a:ext cx="16992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NG CỐ</a:t>
              </a:r>
            </a:p>
          </p:txBody>
        </p:sp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FEF7E1F7-4F91-4925-A9A2-0D47A4660314}"/>
              </a:ext>
            </a:extLst>
          </p:cNvPr>
          <p:cNvGrpSpPr/>
          <p:nvPr/>
        </p:nvGrpSpPr>
        <p:grpSpPr>
          <a:xfrm>
            <a:off x="306387" y="2895031"/>
            <a:ext cx="23850600" cy="10820968"/>
            <a:chOff x="648847" y="3665441"/>
            <a:chExt cx="23419675" cy="10159376"/>
          </a:xfrm>
        </p:grpSpPr>
        <p:sp>
          <p:nvSpPr>
            <p:cNvPr id="83" name="Rounded Rectangle 66">
              <a:extLst>
                <a:ext uri="{FF2B5EF4-FFF2-40B4-BE49-F238E27FC236}">
                  <a16:creationId xmlns:a16="http://schemas.microsoft.com/office/drawing/2014/main" id="{2F67DB02-D37F-470E-A3C6-D9BA266AA554}"/>
                </a:ext>
              </a:extLst>
            </p:cNvPr>
            <p:cNvSpPr/>
            <p:nvPr/>
          </p:nvSpPr>
          <p:spPr>
            <a:xfrm>
              <a:off x="648847" y="4083262"/>
              <a:ext cx="23419675" cy="9741555"/>
            </a:xfrm>
            <a:prstGeom prst="roundRect">
              <a:avLst>
                <a:gd name="adj" fmla="val 4110"/>
              </a:avLst>
            </a:prstGeom>
            <a:solidFill>
              <a:srgbClr val="F4DA88"/>
            </a:solidFill>
            <a:ln w="28575">
              <a:solidFill>
                <a:srgbClr val="8E6F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solidFill>
                  <a:srgbClr val="F0CC5A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98" name="Group 97">
              <a:extLst>
                <a:ext uri="{FF2B5EF4-FFF2-40B4-BE49-F238E27FC236}">
                  <a16:creationId xmlns:a16="http://schemas.microsoft.com/office/drawing/2014/main" id="{DBE7F46A-FC86-4909-B7F8-CB6678032C7A}"/>
                </a:ext>
              </a:extLst>
            </p:cNvPr>
            <p:cNvGrpSpPr/>
            <p:nvPr/>
          </p:nvGrpSpPr>
          <p:grpSpPr>
            <a:xfrm>
              <a:off x="1157448" y="3665441"/>
              <a:ext cx="998634" cy="998634"/>
              <a:chOff x="1157448" y="3665441"/>
              <a:chExt cx="998634" cy="998634"/>
            </a:xfrm>
          </p:grpSpPr>
          <p:pic>
            <p:nvPicPr>
              <p:cNvPr id="99" name="Picture 98">
                <a:extLst>
                  <a:ext uri="{FF2B5EF4-FFF2-40B4-BE49-F238E27FC236}">
                    <a16:creationId xmlns:a16="http://schemas.microsoft.com/office/drawing/2014/main" id="{A563B7D6-B87F-4B47-933B-D38C20B50A9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164072" y="3672065"/>
                <a:ext cx="985387" cy="985387"/>
              </a:xfrm>
              <a:prstGeom prst="rect">
                <a:avLst/>
              </a:prstGeom>
            </p:spPr>
          </p:pic>
          <p:sp>
            <p:nvSpPr>
              <p:cNvPr id="103" name="Oval 102">
                <a:extLst>
                  <a:ext uri="{FF2B5EF4-FFF2-40B4-BE49-F238E27FC236}">
                    <a16:creationId xmlns:a16="http://schemas.microsoft.com/office/drawing/2014/main" id="{85E50FB8-9E7A-4FF7-8AC4-3AF022184F13}"/>
                  </a:ext>
                </a:extLst>
              </p:cNvPr>
              <p:cNvSpPr/>
              <p:nvPr/>
            </p:nvSpPr>
            <p:spPr>
              <a:xfrm>
                <a:off x="1157448" y="3665441"/>
                <a:ext cx="998634" cy="998634"/>
              </a:xfrm>
              <a:prstGeom prst="ellipse">
                <a:avLst/>
              </a:prstGeom>
              <a:noFill/>
              <a:ln>
                <a:solidFill>
                  <a:schemeClr val="accent3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33" name="Group 132"/>
          <p:cNvGrpSpPr/>
          <p:nvPr/>
        </p:nvGrpSpPr>
        <p:grpSpPr>
          <a:xfrm>
            <a:off x="6690991" y="5831864"/>
            <a:ext cx="5540696" cy="4083548"/>
            <a:chOff x="2603327" y="4192143"/>
            <a:chExt cx="2526346" cy="2404052"/>
          </a:xfrm>
        </p:grpSpPr>
        <p:cxnSp>
          <p:nvCxnSpPr>
            <p:cNvPr id="134" name="Straight Arrow Connector 133"/>
            <p:cNvCxnSpPr/>
            <p:nvPr/>
          </p:nvCxnSpPr>
          <p:spPr>
            <a:xfrm>
              <a:off x="2603327" y="5401877"/>
              <a:ext cx="1842514" cy="0"/>
            </a:xfrm>
            <a:prstGeom prst="straightConnector1">
              <a:avLst/>
            </a:prstGeom>
            <a:ln w="57150">
              <a:solidFill>
                <a:srgbClr val="002060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5" name="Group 134"/>
            <p:cNvGrpSpPr/>
            <p:nvPr/>
          </p:nvGrpSpPr>
          <p:grpSpPr>
            <a:xfrm>
              <a:off x="4445841" y="4192143"/>
              <a:ext cx="683832" cy="2404052"/>
              <a:chOff x="2438669" y="1943154"/>
              <a:chExt cx="683832" cy="2966088"/>
            </a:xfrm>
          </p:grpSpPr>
          <p:cxnSp>
            <p:nvCxnSpPr>
              <p:cNvPr id="136" name="Straight Arrow Connector 135"/>
              <p:cNvCxnSpPr/>
              <p:nvPr/>
            </p:nvCxnSpPr>
            <p:spPr>
              <a:xfrm flipV="1">
                <a:off x="2438669" y="1943154"/>
                <a:ext cx="683832" cy="1492554"/>
              </a:xfrm>
              <a:prstGeom prst="straightConnector1">
                <a:avLst/>
              </a:prstGeom>
              <a:ln w="57150">
                <a:solidFill>
                  <a:srgbClr val="002060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7" name="Group 136"/>
              <p:cNvGrpSpPr/>
              <p:nvPr/>
            </p:nvGrpSpPr>
            <p:grpSpPr>
              <a:xfrm>
                <a:off x="2438669" y="3390012"/>
                <a:ext cx="683832" cy="1519230"/>
                <a:chOff x="2438669" y="3390012"/>
                <a:chExt cx="683832" cy="1519230"/>
              </a:xfrm>
            </p:grpSpPr>
            <p:cxnSp>
              <p:nvCxnSpPr>
                <p:cNvPr id="138" name="Straight Arrow Connector 137"/>
                <p:cNvCxnSpPr/>
                <p:nvPr/>
              </p:nvCxnSpPr>
              <p:spPr>
                <a:xfrm>
                  <a:off x="2438669" y="3411281"/>
                  <a:ext cx="683832" cy="1497961"/>
                </a:xfrm>
                <a:prstGeom prst="straightConnector1">
                  <a:avLst/>
                </a:prstGeom>
                <a:ln w="57150">
                  <a:solidFill>
                    <a:srgbClr val="002060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9" name="Straight Arrow Connector 138"/>
                <p:cNvCxnSpPr/>
                <p:nvPr/>
              </p:nvCxnSpPr>
              <p:spPr>
                <a:xfrm flipV="1">
                  <a:off x="2438669" y="3390012"/>
                  <a:ext cx="683832" cy="36186"/>
                </a:xfrm>
                <a:prstGeom prst="straightConnector1">
                  <a:avLst/>
                </a:prstGeom>
                <a:ln w="57150">
                  <a:solidFill>
                    <a:srgbClr val="002060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142" name="Flowchart: Alternate Process 141"/>
          <p:cNvSpPr/>
          <p:nvPr/>
        </p:nvSpPr>
        <p:spPr>
          <a:xfrm>
            <a:off x="4192587" y="7235119"/>
            <a:ext cx="2428607" cy="1393645"/>
          </a:xfrm>
          <a:prstGeom prst="flowChartAlternateProcess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6600CC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sz="4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6584822" y="7086600"/>
                <a:ext cx="4047518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b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4800" b="1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𝒊</m:t>
                      </m:r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4822" y="7086600"/>
                <a:ext cx="4047518" cy="83099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6549235" y="7942799"/>
                <a:ext cx="4047518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b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𝒊</m:t>
                      </m:r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9235" y="7942799"/>
                <a:ext cx="4047518" cy="83099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13205025" y="6994910"/>
                <a:ext cx="5749523" cy="1363387"/>
              </a:xfrm>
              <a:prstGeom prst="rect">
                <a:avLst/>
              </a:prstGeom>
              <a:ln>
                <a:solidFill>
                  <a:schemeClr val="accent6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b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b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4800" b="1" i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sz="4800" b="1" i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en-US" sz="48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sz="4800" b="1" i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en-US" sz="4800" b="1" i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en-US" sz="48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en-US" sz="4800" b="1" i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5025" y="6994910"/>
                <a:ext cx="5749523" cy="136338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solidFill>
                  <a:schemeClr val="accent6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7316787" y="9915412"/>
                <a:ext cx="12725400" cy="1552669"/>
              </a:xfrm>
              <a:prstGeom prst="rect">
                <a:avLst/>
              </a:prstGeom>
              <a:ln w="12700">
                <a:solidFill>
                  <a:schemeClr val="accent6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b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b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</m: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</m: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sSub>
                            <m:sSub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sSub>
                            <m:sSub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sSub>
                            <m:sSub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sSub>
                            <m:sSub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𝒊</m:t>
                      </m:r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6787" y="9915412"/>
                <a:ext cx="12725400" cy="155266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12700">
                <a:solidFill>
                  <a:schemeClr val="accent6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9852322" y="4313004"/>
                <a:ext cx="9228617" cy="1569660"/>
              </a:xfrm>
              <a:prstGeom prst="rect">
                <a:avLst/>
              </a:prstGeom>
              <a:ln>
                <a:solidFill>
                  <a:schemeClr val="accent6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b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4800" b="1" i="0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b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4800" b="1" i="0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4800" b="1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𝒊</m:t>
                      </m:r>
                    </m:oMath>
                  </m:oMathPara>
                </a14:m>
                <a:endParaRPr lang="en-US" sz="48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b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4800" b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b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4800" b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4800" b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𝒊</m:t>
                      </m:r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52322" y="4313004"/>
                <a:ext cx="9228617" cy="156966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solidFill>
                  <a:schemeClr val="accent6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77608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" grpId="0" animBg="1"/>
      <p:bldP spid="30" grpId="0"/>
      <p:bldP spid="31" grpId="0"/>
      <p:bldP spid="35" grpId="0" build="allAtOnce" animBg="1"/>
      <p:bldP spid="36" grpId="0" animBg="1"/>
      <p:bldP spid="6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147132" y="7221435"/>
            <a:ext cx="22781255" cy="5808765"/>
            <a:chOff x="1178227" y="5867400"/>
            <a:chExt cx="20773635" cy="5581914"/>
          </a:xfrm>
        </p:grpSpPr>
        <p:sp>
          <p:nvSpPr>
            <p:cNvPr id="53" name="Rounded Rectangle 52"/>
            <p:cNvSpPr/>
            <p:nvPr/>
          </p:nvSpPr>
          <p:spPr>
            <a:xfrm>
              <a:off x="1178227" y="6427418"/>
              <a:ext cx="20773635" cy="502189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889809" y="1586328"/>
            <a:ext cx="18391966" cy="861774"/>
            <a:chOff x="50021" y="1552813"/>
            <a:chExt cx="18391966" cy="861774"/>
          </a:xfrm>
        </p:grpSpPr>
        <p:sp>
          <p:nvSpPr>
            <p:cNvPr id="109" name="Rounded Rectangle 108"/>
            <p:cNvSpPr/>
            <p:nvPr/>
          </p:nvSpPr>
          <p:spPr>
            <a:xfrm>
              <a:off x="50021" y="1584757"/>
              <a:ext cx="1323165" cy="804672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50022" y="1552813"/>
              <a:ext cx="1399365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endParaRPr 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1449387" y="1572057"/>
              <a:ext cx="16992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vi-VN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ÉP CỘNG, TRỪ SỐ PHỨC </a:t>
              </a:r>
              <a:endParaRPr lang="en-US" sz="4800" b="1" spc="-150" dirty="0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12" name="Group 111"/>
          <p:cNvGrpSpPr/>
          <p:nvPr/>
        </p:nvGrpSpPr>
        <p:grpSpPr>
          <a:xfrm>
            <a:off x="877299" y="2567226"/>
            <a:ext cx="10253661" cy="861774"/>
            <a:chOff x="644526" y="2766774"/>
            <a:chExt cx="10253661" cy="861774"/>
          </a:xfrm>
        </p:grpSpPr>
        <p:sp>
          <p:nvSpPr>
            <p:cNvPr id="113" name="TextBox 112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</a:t>
              </a:r>
              <a:endParaRPr lang="en-US" sz="4800" b="1" i="1" dirty="0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14" name="Rounded Rectangle 11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TextBox 114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/>
              <p:nvPr/>
            </p:nvSpPr>
            <p:spPr>
              <a:xfrm>
                <a:off x="4283771" y="8669450"/>
                <a:ext cx="5670720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14:m>
                  <m:oMath xmlns:m="http://schemas.openxmlformats.org/officeDocument/2006/math">
                    <m:r>
                      <a:rPr lang="en-US" sz="4800" b="1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</m:t>
                    </m:r>
                    <m:d>
                      <m:dPr>
                        <m:ctrlPr>
                          <a:rPr lang="pl-PL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d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d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3" name="Rectangle 92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771" y="8669450"/>
                <a:ext cx="5670720" cy="830997"/>
              </a:xfrm>
              <a:prstGeom prst="rect">
                <a:avLst/>
              </a:prstGeom>
              <a:blipFill>
                <a:blip r:embed="rId3"/>
                <a:stretch>
                  <a:fillRect l="-4946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/>
              <p:nvPr/>
            </p:nvSpPr>
            <p:spPr>
              <a:xfrm>
                <a:off x="9983787" y="8602270"/>
                <a:ext cx="5871094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pl-PL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d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3787" y="8602270"/>
                <a:ext cx="5871094" cy="830997"/>
              </a:xfrm>
              <a:prstGeom prst="rect">
                <a:avLst/>
              </a:prstGeom>
              <a:blipFill>
                <a:blip r:embed="rId4"/>
                <a:stretch>
                  <a:fillRect l="-4777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Rectangle 96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/>
              <p:nvPr/>
            </p:nvSpPr>
            <p:spPr>
              <a:xfrm>
                <a:off x="15854881" y="8594843"/>
                <a:ext cx="2055371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7</a:t>
                </a:r>
                <a14:m>
                  <m:oMath xmlns:m="http://schemas.openxmlformats.org/officeDocument/2006/math"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𝒊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7" name="Rectangle 96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54881" y="8594843"/>
                <a:ext cx="2055371" cy="830997"/>
              </a:xfrm>
              <a:prstGeom prst="rect">
                <a:avLst/>
              </a:prstGeom>
              <a:blipFill>
                <a:blip r:embed="rId5"/>
                <a:stretch>
                  <a:fillRect l="-13650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tangle 97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/>
              <p:nvPr/>
            </p:nvSpPr>
            <p:spPr>
              <a:xfrm>
                <a:off x="4248505" y="9745097"/>
                <a:ext cx="5705986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14:m>
                  <m:oMath xmlns:m="http://schemas.openxmlformats.org/officeDocument/2006/math">
                    <m:r>
                      <a:rPr lang="en-US" sz="4800" b="1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</m:t>
                    </m:r>
                    <m:d>
                      <m:dPr>
                        <m:ctrlPr>
                          <a:rPr lang="pl-PL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d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d>
                      <m:dPr>
                        <m:ctrlP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d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8" name="Rectangle 97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8505" y="9745097"/>
                <a:ext cx="5705986" cy="830997"/>
              </a:xfrm>
              <a:prstGeom prst="rect">
                <a:avLst/>
              </a:prstGeom>
              <a:blipFill>
                <a:blip r:embed="rId6"/>
                <a:stretch>
                  <a:fillRect l="-4915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tangle 98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/>
              <p:nvPr/>
            </p:nvSpPr>
            <p:spPr>
              <a:xfrm>
                <a:off x="9983787" y="9797508"/>
                <a:ext cx="6507422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sz="4800" b="1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pl-PL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d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</m:oMath>
                </a14:m>
                <a:r>
                  <a:rPr lang="en-US" sz="4800" b="1" dirty="0"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4800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800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(−</m:t>
                    </m:r>
                    <m:r>
                      <a:rPr lang="en-US" sz="4800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4800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)</m:t>
                    </m:r>
                    <m:r>
                      <a:rPr lang="en-US" sz="4800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𝒊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9" name="Rectangle 98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3787" y="9797508"/>
                <a:ext cx="6507422" cy="830997"/>
              </a:xfrm>
              <a:prstGeom prst="rect">
                <a:avLst/>
              </a:prstGeom>
              <a:blipFill>
                <a:blip r:embed="rId7"/>
                <a:stretch>
                  <a:fillRect l="-4311" t="-1824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tangle 99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/>
              <p:nvPr/>
            </p:nvSpPr>
            <p:spPr>
              <a:xfrm>
                <a:off x="16551546" y="9797508"/>
                <a:ext cx="2595006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-</a:t>
                </a:r>
                <a14:m>
                  <m:oMath xmlns:m="http://schemas.openxmlformats.org/officeDocument/2006/math">
                    <m:r>
                      <a:rPr lang="en-US" sz="4800" b="1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𝒊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0" name="Rectangle 99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51546" y="9797508"/>
                <a:ext cx="2595006" cy="830997"/>
              </a:xfrm>
              <a:prstGeom prst="rect">
                <a:avLst/>
              </a:prstGeom>
              <a:blipFill>
                <a:blip r:embed="rId8"/>
                <a:stretch>
                  <a:fillRect l="-10563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3" name="Round Same Side Corner Rectangle 23">
            <a:extLst>
              <a:ext uri="{FF2B5EF4-FFF2-40B4-BE49-F238E27FC236}">
                <a16:creationId xmlns:a16="http://schemas.microsoft.com/office/drawing/2014/main" id="{71516105-C86E-4431-836A-0B2BBC15B57F}"/>
              </a:ext>
            </a:extLst>
          </p:cNvPr>
          <p:cNvSpPr/>
          <p:nvPr/>
        </p:nvSpPr>
        <p:spPr>
          <a:xfrm rot="5400000">
            <a:off x="2138234" y="7212750"/>
            <a:ext cx="861402" cy="3001096"/>
          </a:xfrm>
          <a:prstGeom prst="round2SameRect">
            <a:avLst>
              <a:gd name="adj1" fmla="val 19612"/>
              <a:gd name="adj2" fmla="val 0"/>
            </a:avLst>
          </a:prstGeom>
          <a:solidFill>
            <a:schemeClr val="bg1">
              <a:lumMod val="95000"/>
            </a:schemeClr>
          </a:solidFill>
          <a:ln w="19050">
            <a:solidFill>
              <a:schemeClr val="accent5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4" name="Rectangle 103">
            <a:extLst>
              <a:ext uri="{FF2B5EF4-FFF2-40B4-BE49-F238E27FC236}">
                <a16:creationId xmlns:a16="http://schemas.microsoft.com/office/drawing/2014/main" id="{1E8C3E48-9ED1-4624-846F-81AB6F46CE0B}"/>
              </a:ext>
            </a:extLst>
          </p:cNvPr>
          <p:cNvSpPr/>
          <p:nvPr/>
        </p:nvSpPr>
        <p:spPr>
          <a:xfrm>
            <a:off x="1316962" y="8337025"/>
            <a:ext cx="246840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 err="1">
                <a:solidFill>
                  <a:srgbClr val="4BACC6">
                    <a:lumMod val="75000"/>
                  </a:srgb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h</a:t>
            </a:r>
            <a:r>
              <a:rPr lang="en-US" sz="4400" b="1" dirty="0">
                <a:solidFill>
                  <a:srgbClr val="4BACC6">
                    <a:lumMod val="75000"/>
                  </a:srgb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4BACC6">
                    <a:lumMod val="75000"/>
                  </a:srgbClr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1: 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rgbClr val="4BACC6">
                  <a:lumMod val="75000"/>
                </a:srgb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5" name="Round Same Side Corner Rectangle 23">
            <a:extLst>
              <a:ext uri="{FF2B5EF4-FFF2-40B4-BE49-F238E27FC236}">
                <a16:creationId xmlns:a16="http://schemas.microsoft.com/office/drawing/2014/main" id="{1D6A6034-1B6D-4DA9-AFFB-2C3E74AC5165}"/>
              </a:ext>
            </a:extLst>
          </p:cNvPr>
          <p:cNvSpPr/>
          <p:nvPr/>
        </p:nvSpPr>
        <p:spPr>
          <a:xfrm rot="5400000">
            <a:off x="2165186" y="9729695"/>
            <a:ext cx="861402" cy="2996407"/>
          </a:xfrm>
          <a:prstGeom prst="round2SameRect">
            <a:avLst>
              <a:gd name="adj1" fmla="val 19612"/>
              <a:gd name="adj2" fmla="val 0"/>
            </a:avLst>
          </a:prstGeom>
          <a:solidFill>
            <a:schemeClr val="bg1">
              <a:lumMod val="95000"/>
            </a:schemeClr>
          </a:solidFill>
          <a:ln w="19050">
            <a:solidFill>
              <a:schemeClr val="accent5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6" name="Rectangle 105">
            <a:extLst>
              <a:ext uri="{FF2B5EF4-FFF2-40B4-BE49-F238E27FC236}">
                <a16:creationId xmlns:a16="http://schemas.microsoft.com/office/drawing/2014/main" id="{04A23F90-A06C-4858-9A08-32B6C47D436A}"/>
              </a:ext>
            </a:extLst>
          </p:cNvPr>
          <p:cNvSpPr/>
          <p:nvPr/>
        </p:nvSpPr>
        <p:spPr>
          <a:xfrm>
            <a:off x="1341570" y="10699225"/>
            <a:ext cx="246840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 err="1">
                <a:solidFill>
                  <a:srgbClr val="4BACC6">
                    <a:lumMod val="75000"/>
                  </a:srgb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h</a:t>
            </a:r>
            <a:r>
              <a:rPr lang="en-US" sz="4400" b="1" dirty="0">
                <a:solidFill>
                  <a:srgbClr val="4BACC6">
                    <a:lumMod val="75000"/>
                  </a:srgb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4BACC6">
                    <a:lumMod val="75000"/>
                  </a:srgbClr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2: 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rgbClr val="4BACC6">
                  <a:lumMod val="75000"/>
                </a:srgb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9" name="Rectangle 118">
            <a:extLst>
              <a:ext uri="{FF2B5EF4-FFF2-40B4-BE49-F238E27FC236}">
                <a16:creationId xmlns:a16="http://schemas.microsoft.com/office/drawing/2014/main" id="{31E72F72-1B18-4AD0-90E5-A36044CD5694}"/>
              </a:ext>
            </a:extLst>
          </p:cNvPr>
          <p:cNvSpPr/>
          <p:nvPr/>
        </p:nvSpPr>
        <p:spPr>
          <a:xfrm>
            <a:off x="4407192" y="11437203"/>
            <a:ext cx="742062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ử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áy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sio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20" name="Group 54">
            <a:extLst>
              <a:ext uri="{FF2B5EF4-FFF2-40B4-BE49-F238E27FC236}">
                <a16:creationId xmlns:a16="http://schemas.microsoft.com/office/drawing/2014/main" id="{EC4E74A0-E7AB-420B-A01A-B742341F9333}"/>
              </a:ext>
            </a:extLst>
          </p:cNvPr>
          <p:cNvGrpSpPr/>
          <p:nvPr/>
        </p:nvGrpSpPr>
        <p:grpSpPr>
          <a:xfrm>
            <a:off x="1059470" y="3586770"/>
            <a:ext cx="22868917" cy="2433030"/>
            <a:chOff x="1268078" y="3405486"/>
            <a:chExt cx="22868917" cy="2942905"/>
          </a:xfrm>
        </p:grpSpPr>
        <p:sp>
          <p:nvSpPr>
            <p:cNvPr id="121" name="Rounded Rectangle 61">
              <a:extLst>
                <a:ext uri="{FF2B5EF4-FFF2-40B4-BE49-F238E27FC236}">
                  <a16:creationId xmlns:a16="http://schemas.microsoft.com/office/drawing/2014/main" id="{478ECB34-2A68-450F-8A26-A70D574EB9AD}"/>
                </a:ext>
              </a:extLst>
            </p:cNvPr>
            <p:cNvSpPr/>
            <p:nvPr/>
          </p:nvSpPr>
          <p:spPr>
            <a:xfrm>
              <a:off x="1268078" y="3790951"/>
              <a:ext cx="22868917" cy="255744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22" name="Group 67">
              <a:extLst>
                <a:ext uri="{FF2B5EF4-FFF2-40B4-BE49-F238E27FC236}">
                  <a16:creationId xmlns:a16="http://schemas.microsoft.com/office/drawing/2014/main" id="{14221931-719D-47D0-9B46-3BAAA26F8F5B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84833"/>
              <a:chOff x="1311958" y="3405486"/>
              <a:chExt cx="3251532" cy="984833"/>
            </a:xfrm>
          </p:grpSpPr>
          <p:sp>
            <p:nvSpPr>
              <p:cNvPr id="123" name="Freeform 20">
                <a:extLst>
                  <a:ext uri="{FF2B5EF4-FFF2-40B4-BE49-F238E27FC236}">
                    <a16:creationId xmlns:a16="http://schemas.microsoft.com/office/drawing/2014/main" id="{46322864-F12B-422A-B9DD-F907D2CF08C3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2F1CF724-F40B-4966-9FDC-C2342C30BBCC}"/>
                  </a:ext>
                </a:extLst>
              </p:cNvPr>
              <p:cNvSpPr txBox="1"/>
              <p:nvPr/>
            </p:nvSpPr>
            <p:spPr>
              <a:xfrm>
                <a:off x="2250671" y="3422403"/>
                <a:ext cx="2231701" cy="967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125" name="Group 70">
                <a:extLst>
                  <a:ext uri="{FF2B5EF4-FFF2-40B4-BE49-F238E27FC236}">
                    <a16:creationId xmlns:a16="http://schemas.microsoft.com/office/drawing/2014/main" id="{35EE41B4-D6AA-480D-86E4-9813DE06C495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26" name="Rectangle 125">
                  <a:extLst>
                    <a:ext uri="{FF2B5EF4-FFF2-40B4-BE49-F238E27FC236}">
                      <a16:creationId xmlns:a16="http://schemas.microsoft.com/office/drawing/2014/main" id="{748D3812-799D-4717-B385-C78800C1399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7" name="Freeform 13">
                  <a:extLst>
                    <a:ext uri="{FF2B5EF4-FFF2-40B4-BE49-F238E27FC236}">
                      <a16:creationId xmlns:a16="http://schemas.microsoft.com/office/drawing/2014/main" id="{FF6B3C18-F9BE-4A2F-ACB7-CB7D70A6783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" name="Freeform 14">
                  <a:extLst>
                    <a:ext uri="{FF2B5EF4-FFF2-40B4-BE49-F238E27FC236}">
                      <a16:creationId xmlns:a16="http://schemas.microsoft.com/office/drawing/2014/main" id="{31F20577-5E21-44A2-9819-E03995A3451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9" name="Freeform 15">
                  <a:extLst>
                    <a:ext uri="{FF2B5EF4-FFF2-40B4-BE49-F238E27FC236}">
                      <a16:creationId xmlns:a16="http://schemas.microsoft.com/office/drawing/2014/main" id="{2933FF5F-2B8F-4C4F-8C3A-98BA6D687B8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0" name="Freeform 16">
                  <a:extLst>
                    <a:ext uri="{FF2B5EF4-FFF2-40B4-BE49-F238E27FC236}">
                      <a16:creationId xmlns:a16="http://schemas.microsoft.com/office/drawing/2014/main" id="{E51BDAAA-D485-41FB-885D-47407AA661D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1" name="Freeform 17">
                  <a:extLst>
                    <a:ext uri="{FF2B5EF4-FFF2-40B4-BE49-F238E27FC236}">
                      <a16:creationId xmlns:a16="http://schemas.microsoft.com/office/drawing/2014/main" id="{C4BCD93D-DD3E-4626-86F2-88DB7A9D489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2" name="Freeform 18">
                  <a:extLst>
                    <a:ext uri="{FF2B5EF4-FFF2-40B4-BE49-F238E27FC236}">
                      <a16:creationId xmlns:a16="http://schemas.microsoft.com/office/drawing/2014/main" id="{B326B1D7-2221-48E3-A658-BCC5B744688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3" name="Freeform 19">
                  <a:extLst>
                    <a:ext uri="{FF2B5EF4-FFF2-40B4-BE49-F238E27FC236}">
                      <a16:creationId xmlns:a16="http://schemas.microsoft.com/office/drawing/2014/main" id="{54E5D103-D81A-4BFC-9C7F-23AE065D65B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4" name="Freeform 20">
                  <a:extLst>
                    <a:ext uri="{FF2B5EF4-FFF2-40B4-BE49-F238E27FC236}">
                      <a16:creationId xmlns:a16="http://schemas.microsoft.com/office/drawing/2014/main" id="{CE980624-311F-46B9-8891-D8A107E016E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Freeform 21">
                  <a:extLst>
                    <a:ext uri="{FF2B5EF4-FFF2-40B4-BE49-F238E27FC236}">
                      <a16:creationId xmlns:a16="http://schemas.microsoft.com/office/drawing/2014/main" id="{651AADCA-33A3-4E0F-8B9B-CE3C998A95D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6" name="Freeform 22">
                  <a:extLst>
                    <a:ext uri="{FF2B5EF4-FFF2-40B4-BE49-F238E27FC236}">
                      <a16:creationId xmlns:a16="http://schemas.microsoft.com/office/drawing/2014/main" id="{1083D8D2-C5F0-4D3F-BEC6-512C9056F0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7" name="Freeform 23">
                  <a:extLst>
                    <a:ext uri="{FF2B5EF4-FFF2-40B4-BE49-F238E27FC236}">
                      <a16:creationId xmlns:a16="http://schemas.microsoft.com/office/drawing/2014/main" id="{8DF3965F-74FF-4B08-8003-914791602CC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8" name="Freeform 24">
                  <a:extLst>
                    <a:ext uri="{FF2B5EF4-FFF2-40B4-BE49-F238E27FC236}">
                      <a16:creationId xmlns:a16="http://schemas.microsoft.com/office/drawing/2014/main" id="{30455BF4-20F8-4EFD-A51E-61911923A4F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9" name="Freeform 25">
                  <a:extLst>
                    <a:ext uri="{FF2B5EF4-FFF2-40B4-BE49-F238E27FC236}">
                      <a16:creationId xmlns:a16="http://schemas.microsoft.com/office/drawing/2014/main" id="{FAD216C9-4A08-461D-AC51-F53B0D2831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0" name="Freeform 26">
                  <a:extLst>
                    <a:ext uri="{FF2B5EF4-FFF2-40B4-BE49-F238E27FC236}">
                      <a16:creationId xmlns:a16="http://schemas.microsoft.com/office/drawing/2014/main" id="{DD26A7D9-CB7A-4E82-9452-5921B91DDB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1" name="Freeform 27">
                  <a:extLst>
                    <a:ext uri="{FF2B5EF4-FFF2-40B4-BE49-F238E27FC236}">
                      <a16:creationId xmlns:a16="http://schemas.microsoft.com/office/drawing/2014/main" id="{14FE0C68-934A-4CB7-9FB8-4243B1754D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2" name="Freeform 28">
                  <a:extLst>
                    <a:ext uri="{FF2B5EF4-FFF2-40B4-BE49-F238E27FC236}">
                      <a16:creationId xmlns:a16="http://schemas.microsoft.com/office/drawing/2014/main" id="{BF620A22-3BAA-44FD-B910-F07FF83B19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3" name="Freeform 29">
                  <a:extLst>
                    <a:ext uri="{FF2B5EF4-FFF2-40B4-BE49-F238E27FC236}">
                      <a16:creationId xmlns:a16="http://schemas.microsoft.com/office/drawing/2014/main" id="{EA8A7066-BA6B-42D8-A916-4D145EEE6D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4" name="Freeform 30">
                  <a:extLst>
                    <a:ext uri="{FF2B5EF4-FFF2-40B4-BE49-F238E27FC236}">
                      <a16:creationId xmlns:a16="http://schemas.microsoft.com/office/drawing/2014/main" id="{CDA06FC6-AC70-46D4-BDB0-B5C069AAA3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5" name="Freeform 31">
                  <a:extLst>
                    <a:ext uri="{FF2B5EF4-FFF2-40B4-BE49-F238E27FC236}">
                      <a16:creationId xmlns:a16="http://schemas.microsoft.com/office/drawing/2014/main" id="{BCB21E4A-5A18-48D9-B1AA-51B04130D3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6" name="Freeform 32">
                  <a:extLst>
                    <a:ext uri="{FF2B5EF4-FFF2-40B4-BE49-F238E27FC236}">
                      <a16:creationId xmlns:a16="http://schemas.microsoft.com/office/drawing/2014/main" id="{30DB93F9-C936-43A0-801C-AFF1DFF7CE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7" name="Freeform 33">
                  <a:extLst>
                    <a:ext uri="{FF2B5EF4-FFF2-40B4-BE49-F238E27FC236}">
                      <a16:creationId xmlns:a16="http://schemas.microsoft.com/office/drawing/2014/main" id="{A3B1BC48-F8EE-461A-990E-85C97423E6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8" name="Freeform 34">
                  <a:extLst>
                    <a:ext uri="{FF2B5EF4-FFF2-40B4-BE49-F238E27FC236}">
                      <a16:creationId xmlns:a16="http://schemas.microsoft.com/office/drawing/2014/main" id="{61FF1293-4C9F-476F-90B1-881209CFD7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9" name="Freeform 35">
                  <a:extLst>
                    <a:ext uri="{FF2B5EF4-FFF2-40B4-BE49-F238E27FC236}">
                      <a16:creationId xmlns:a16="http://schemas.microsoft.com/office/drawing/2014/main" id="{EE5EE17E-6F76-4379-8460-1266288850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0" name="Freeform 36">
                  <a:extLst>
                    <a:ext uri="{FF2B5EF4-FFF2-40B4-BE49-F238E27FC236}">
                      <a16:creationId xmlns:a16="http://schemas.microsoft.com/office/drawing/2014/main" id="{329AB044-FF73-4392-9AB3-9A298DDCE2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91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/>
              <p:nvPr/>
            </p:nvSpPr>
            <p:spPr>
              <a:xfrm>
                <a:off x="3932067" y="5063510"/>
                <a:ext cx="5670720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14:m>
                  <m:oMath xmlns:m="http://schemas.openxmlformats.org/officeDocument/2006/math">
                    <m:r>
                      <a:rPr lang="en-US" sz="4800" b="1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</m:t>
                    </m:r>
                    <m:d>
                      <m:dPr>
                        <m:ctrlPr>
                          <a:rPr lang="pl-PL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d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d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2" name="Rectangle 91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2067" y="5063510"/>
                <a:ext cx="5670720" cy="830997"/>
              </a:xfrm>
              <a:prstGeom prst="rect">
                <a:avLst/>
              </a:prstGeom>
              <a:blipFill>
                <a:blip r:embed="rId9"/>
                <a:stretch>
                  <a:fillRect l="-4839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Rectangle 93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/>
              <p:nvPr/>
            </p:nvSpPr>
            <p:spPr>
              <a:xfrm>
                <a:off x="10790067" y="5023941"/>
                <a:ext cx="5705986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14:m>
                  <m:oMath xmlns:m="http://schemas.openxmlformats.org/officeDocument/2006/math">
                    <m:r>
                      <a:rPr lang="en-US" sz="4800" b="1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</m:t>
                    </m:r>
                    <m:d>
                      <m:dPr>
                        <m:ctrlPr>
                          <a:rPr lang="pl-PL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d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d>
                      <m:dPr>
                        <m:ctrlP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d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4" name="Rectangle 93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0067" y="5023941"/>
                <a:ext cx="5705986" cy="830997"/>
              </a:xfrm>
              <a:prstGeom prst="rect">
                <a:avLst/>
              </a:prstGeom>
              <a:blipFill>
                <a:blip r:embed="rId10"/>
                <a:stretch>
                  <a:fillRect l="-4808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2" name="Rectangle 151">
            <a:extLst>
              <a:ext uri="{FF2B5EF4-FFF2-40B4-BE49-F238E27FC236}">
                <a16:creationId xmlns:a16="http://schemas.microsoft.com/office/drawing/2014/main" id="{31E72F72-1B18-4AD0-90E5-A36044CD5694}"/>
              </a:ext>
            </a:extLst>
          </p:cNvPr>
          <p:cNvSpPr/>
          <p:nvPr/>
        </p:nvSpPr>
        <p:spPr>
          <a:xfrm>
            <a:off x="11945266" y="11430000"/>
            <a:ext cx="512512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ODE + 2</a:t>
            </a:r>
          </a:p>
        </p:txBody>
      </p:sp>
      <p:sp>
        <p:nvSpPr>
          <p:cNvPr id="153" name="Rectangle 152">
            <a:extLst>
              <a:ext uri="{FF2B5EF4-FFF2-40B4-BE49-F238E27FC236}">
                <a16:creationId xmlns:a16="http://schemas.microsoft.com/office/drawing/2014/main" id="{31E72F72-1B18-4AD0-90E5-A36044CD5694}"/>
              </a:ext>
            </a:extLst>
          </p:cNvPr>
          <p:cNvSpPr/>
          <p:nvPr/>
        </p:nvSpPr>
        <p:spPr>
          <a:xfrm>
            <a:off x="4608914" y="4075175"/>
            <a:ext cx="153599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7941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/>
      <p:bldP spid="96" grpId="0"/>
      <p:bldP spid="97" grpId="0"/>
      <p:bldP spid="98" grpId="0"/>
      <p:bldP spid="99" grpId="0"/>
      <p:bldP spid="100" grpId="0"/>
      <p:bldP spid="103" grpId="0" animBg="1"/>
      <p:bldP spid="104" grpId="0"/>
      <p:bldP spid="105" grpId="0" animBg="1"/>
      <p:bldP spid="106" grpId="0"/>
      <p:bldP spid="119" grpId="0"/>
      <p:bldP spid="92" grpId="0"/>
      <p:bldP spid="94" grpId="0"/>
      <p:bldP spid="152" grpId="0"/>
      <p:bldP spid="15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" name="Group 85"/>
          <p:cNvGrpSpPr/>
          <p:nvPr/>
        </p:nvGrpSpPr>
        <p:grpSpPr>
          <a:xfrm>
            <a:off x="1178381" y="6248400"/>
            <a:ext cx="22160551" cy="4648200"/>
            <a:chOff x="1178381" y="7678008"/>
            <a:chExt cx="22160551" cy="4648200"/>
          </a:xfrm>
        </p:grpSpPr>
        <p:sp>
          <p:nvSpPr>
            <p:cNvPr id="72" name="Rounded Rectangle 71"/>
            <p:cNvSpPr/>
            <p:nvPr/>
          </p:nvSpPr>
          <p:spPr>
            <a:xfrm>
              <a:off x="1390107" y="8194281"/>
              <a:ext cx="21948825" cy="4131927"/>
            </a:xfrm>
            <a:prstGeom prst="roundRect">
              <a:avLst>
                <a:gd name="adj" fmla="val 4611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28575"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3" name="Group 82"/>
            <p:cNvGrpSpPr/>
            <p:nvPr/>
          </p:nvGrpSpPr>
          <p:grpSpPr>
            <a:xfrm>
              <a:off x="1178381" y="7678008"/>
              <a:ext cx="4669969" cy="957085"/>
              <a:chOff x="1178381" y="7678008"/>
              <a:chExt cx="4669969" cy="957085"/>
            </a:xfrm>
          </p:grpSpPr>
          <p:sp>
            <p:nvSpPr>
              <p:cNvPr id="73" name="Freeform 20"/>
              <p:cNvSpPr>
                <a:spLocks/>
              </p:cNvSpPr>
              <p:nvPr/>
            </p:nvSpPr>
            <p:spPr bwMode="auto">
              <a:xfrm>
                <a:off x="1405233" y="7831612"/>
                <a:ext cx="4443117" cy="762778"/>
              </a:xfrm>
              <a:prstGeom prst="roundRect">
                <a:avLst/>
              </a:prstGeom>
              <a:solidFill>
                <a:srgbClr val="007C00"/>
              </a:solidFill>
              <a:ln w="57150">
                <a:solidFill>
                  <a:schemeClr val="accent3">
                    <a:lumMod val="50000"/>
                  </a:schemeClr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47192" y="7778782"/>
                <a:ext cx="3312125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ổng quát</a:t>
                </a:r>
                <a:endPara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82" name="Picture 81"/>
              <p:cNvPicPr>
                <a:picLocks noChangeAspect="1"/>
              </p:cNvPicPr>
              <p:nvPr/>
            </p:nvPicPr>
            <p:blipFill>
              <a:blip r:embed="rId2">
                <a:extLst>
                  <a:ext uri="{BEBA8EAE-BF5A-486C-A8C5-ECC9F3942E4B}">
                    <a14:imgProps xmlns:a14="http://schemas.microsoft.com/office/drawing/2010/main">
                      <a14:imgLayer r:embed="rId3">
                        <a14:imgEffect>
                          <a14:brightnessContrast bright="20000" contrast="-2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178381" y="7678008"/>
                <a:ext cx="957085" cy="957085"/>
              </a:xfrm>
              <a:prstGeom prst="ellipse">
                <a:avLst/>
              </a:prstGeom>
              <a:ln w="63500" cap="rnd">
                <a:solidFill>
                  <a:srgbClr val="333333"/>
                </a:solidFill>
              </a:ln>
              <a:effectLst>
                <a:outerShdw blurRad="381000" dist="292100" dir="5400000" sx="-80000" sy="-18000" rotWithShape="0">
                  <a:srgbClr val="000000">
                    <a:alpha val="22000"/>
                  </a:srgbClr>
                </a:outerShdw>
              </a:effectLst>
              <a:scene3d>
                <a:camera prst="orthographicFront"/>
                <a:lightRig rig="contrasting" dir="t">
                  <a:rot lat="0" lon="0" rev="3000000"/>
                </a:lightRig>
              </a:scene3d>
              <a:sp3d contourW="7620">
                <a:bevelT w="95250" h="31750"/>
                <a:contourClr>
                  <a:srgbClr val="333333"/>
                </a:contourClr>
              </a:sp3d>
            </p:spPr>
          </p:pic>
        </p:grpSp>
      </p:grpSp>
      <p:grpSp>
        <p:nvGrpSpPr>
          <p:cNvPr id="50" name="Group 49"/>
          <p:cNvGrpSpPr/>
          <p:nvPr/>
        </p:nvGrpSpPr>
        <p:grpSpPr>
          <a:xfrm>
            <a:off x="501801" y="1554423"/>
            <a:ext cx="18391966" cy="861774"/>
            <a:chOff x="50021" y="1552813"/>
            <a:chExt cx="18391966" cy="861774"/>
          </a:xfrm>
        </p:grpSpPr>
        <p:sp>
          <p:nvSpPr>
            <p:cNvPr id="51" name="Rounded Rectangle 50"/>
            <p:cNvSpPr/>
            <p:nvPr/>
          </p:nvSpPr>
          <p:spPr>
            <a:xfrm>
              <a:off x="50021" y="1584757"/>
              <a:ext cx="1323165" cy="804672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50022" y="1552813"/>
              <a:ext cx="1399365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1449387" y="1572057"/>
              <a:ext cx="16992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vi-VN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ÉP 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ÂN </a:t>
              </a:r>
              <a:r>
                <a:rPr lang="vi-VN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 PHỨC </a:t>
              </a:r>
              <a:endParaRPr lang="en-US" sz="4800" b="1" spc="-150" dirty="0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FEF7E1F7-4F91-4925-A9A2-0D47A4660314}"/>
              </a:ext>
            </a:extLst>
          </p:cNvPr>
          <p:cNvGrpSpPr/>
          <p:nvPr/>
        </p:nvGrpSpPr>
        <p:grpSpPr>
          <a:xfrm>
            <a:off x="1057372" y="3200400"/>
            <a:ext cx="22244547" cy="2949676"/>
            <a:chOff x="1157448" y="3657600"/>
            <a:chExt cx="22244547" cy="2949676"/>
          </a:xfrm>
        </p:grpSpPr>
        <p:sp>
          <p:nvSpPr>
            <p:cNvPr id="57" name="Rounded Rectangle 66">
              <a:extLst>
                <a:ext uri="{FF2B5EF4-FFF2-40B4-BE49-F238E27FC236}">
                  <a16:creationId xmlns:a16="http://schemas.microsoft.com/office/drawing/2014/main" id="{2F67DB02-D37F-470E-A3C6-D9BA266AA554}"/>
                </a:ext>
              </a:extLst>
            </p:cNvPr>
            <p:cNvSpPr/>
            <p:nvPr/>
          </p:nvSpPr>
          <p:spPr>
            <a:xfrm>
              <a:off x="1533269" y="4083262"/>
              <a:ext cx="21868726" cy="2524014"/>
            </a:xfrm>
            <a:prstGeom prst="roundRect">
              <a:avLst>
                <a:gd name="adj" fmla="val 4110"/>
              </a:avLst>
            </a:prstGeom>
            <a:solidFill>
              <a:srgbClr val="F4DA88"/>
            </a:solidFill>
            <a:ln w="28575">
              <a:solidFill>
                <a:srgbClr val="8E6F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solidFill>
                  <a:srgbClr val="F0CC5A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610B452B-FA43-474B-9BB6-FC4159EF1263}"/>
                </a:ext>
              </a:extLst>
            </p:cNvPr>
            <p:cNvGrpSpPr/>
            <p:nvPr/>
          </p:nvGrpSpPr>
          <p:grpSpPr>
            <a:xfrm>
              <a:off x="1157448" y="3657600"/>
              <a:ext cx="5473539" cy="1006475"/>
              <a:chOff x="1157448" y="3657600"/>
              <a:chExt cx="5473539" cy="1006475"/>
            </a:xfrm>
          </p:grpSpPr>
          <p:sp>
            <p:nvSpPr>
              <p:cNvPr id="59" name="Freeform 20">
                <a:extLst>
                  <a:ext uri="{FF2B5EF4-FFF2-40B4-BE49-F238E27FC236}">
                    <a16:creationId xmlns:a16="http://schemas.microsoft.com/office/drawing/2014/main" id="{D2D47581-856E-410B-9002-FA6BD2EC99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94540" y="3771901"/>
                <a:ext cx="5336447" cy="800108"/>
              </a:xfrm>
              <a:prstGeom prst="roundRect">
                <a:avLst/>
              </a:prstGeom>
              <a:solidFill>
                <a:srgbClr val="91720D"/>
              </a:solidFill>
              <a:ln>
                <a:solidFill>
                  <a:schemeClr val="accent3">
                    <a:lumMod val="5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srgbClr val="8E6F0C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38779282-40E2-4003-B9BA-23BD092EA285}"/>
                  </a:ext>
                </a:extLst>
              </p:cNvPr>
              <p:cNvSpPr txBox="1"/>
              <p:nvPr/>
            </p:nvSpPr>
            <p:spPr>
              <a:xfrm>
                <a:off x="2058987" y="3657600"/>
                <a:ext cx="4495521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54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 Quy tắc</a:t>
                </a:r>
                <a:endParaRPr lang="en-US" sz="5400" b="1" dirty="0">
                  <a:solidFill>
                    <a:schemeClr val="bg1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1" name="Group 60">
                <a:extLst>
                  <a:ext uri="{FF2B5EF4-FFF2-40B4-BE49-F238E27FC236}">
                    <a16:creationId xmlns:a16="http://schemas.microsoft.com/office/drawing/2014/main" id="{DBE7F46A-FC86-4909-B7F8-CB6678032C7A}"/>
                  </a:ext>
                </a:extLst>
              </p:cNvPr>
              <p:cNvGrpSpPr/>
              <p:nvPr/>
            </p:nvGrpSpPr>
            <p:grpSpPr>
              <a:xfrm>
                <a:off x="1157448" y="3665441"/>
                <a:ext cx="998634" cy="998634"/>
                <a:chOff x="1157448" y="3665441"/>
                <a:chExt cx="998634" cy="998634"/>
              </a:xfrm>
            </p:grpSpPr>
            <p:pic>
              <p:nvPicPr>
                <p:cNvPr id="62" name="Picture 61">
                  <a:extLst>
                    <a:ext uri="{FF2B5EF4-FFF2-40B4-BE49-F238E27FC236}">
                      <a16:creationId xmlns:a16="http://schemas.microsoft.com/office/drawing/2014/main" id="{A563B7D6-B87F-4B47-933B-D38C20B50A9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164072" y="3672065"/>
                  <a:ext cx="985387" cy="985387"/>
                </a:xfrm>
                <a:prstGeom prst="rect">
                  <a:avLst/>
                </a:prstGeom>
              </p:spPr>
            </p:pic>
            <p:sp>
              <p:nvSpPr>
                <p:cNvPr id="63" name="Oval 62">
                  <a:extLst>
                    <a:ext uri="{FF2B5EF4-FFF2-40B4-BE49-F238E27FC236}">
                      <a16:creationId xmlns:a16="http://schemas.microsoft.com/office/drawing/2014/main" id="{85E50FB8-9E7A-4FF7-8AC4-3AF022184F13}"/>
                    </a:ext>
                  </a:extLst>
                </p:cNvPr>
                <p:cNvSpPr/>
                <p:nvPr/>
              </p:nvSpPr>
              <p:spPr>
                <a:xfrm>
                  <a:off x="1157448" y="3665441"/>
                  <a:ext cx="998634" cy="998634"/>
                </a:xfrm>
                <a:prstGeom prst="ellipse">
                  <a:avLst/>
                </a:prstGeom>
                <a:noFill/>
                <a:ln>
                  <a:solidFill>
                    <a:schemeClr val="accent3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64" name="Group 63"/>
          <p:cNvGrpSpPr/>
          <p:nvPr/>
        </p:nvGrpSpPr>
        <p:grpSpPr>
          <a:xfrm>
            <a:off x="501801" y="2421211"/>
            <a:ext cx="10253661" cy="861774"/>
            <a:chOff x="644526" y="2766774"/>
            <a:chExt cx="10253661" cy="861774"/>
          </a:xfrm>
        </p:grpSpPr>
        <p:sp>
          <p:nvSpPr>
            <p:cNvPr id="65" name="TextBox 64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</a:t>
              </a:r>
              <a:endParaRPr lang="en-US" sz="4800" b="1" i="1" dirty="0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6" name="Rounded Rectangle 65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/>
              <p:nvPr/>
            </p:nvSpPr>
            <p:spPr>
              <a:xfrm>
                <a:off x="5487987" y="7320876"/>
                <a:ext cx="4978799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pl-PL" sz="4800" b="1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800" b="1" i="1" dirty="0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>
                            <a:rPr lang="en-US" sz="4800" b="1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800" b="1" i="1" dirty="0" smtClean="0">
                              <a:solidFill>
                                <a:srgbClr val="FF0066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𝒃</m:t>
                          </m:r>
                          <m:r>
                            <a:rPr lang="en-US" sz="4800" b="1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𝒊</m:t>
                          </m:r>
                        </m:e>
                      </m:d>
                      <m:r>
                        <a:rPr lang="en-US" sz="48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4800" b="1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800" b="1" i="1" dirty="0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𝒄</m:t>
                          </m:r>
                          <m:r>
                            <a:rPr lang="en-US" sz="4800" b="1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800" b="1" i="1" dirty="0" smtClean="0">
                              <a:solidFill>
                                <a:srgbClr val="FF0066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𝒅</m:t>
                          </m:r>
                          <m:r>
                            <a:rPr lang="en-US" sz="4800" b="1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𝒊</m:t>
                          </m:r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7987" y="7320876"/>
                <a:ext cx="4978799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/>
              <p:nvPr/>
            </p:nvSpPr>
            <p:spPr>
              <a:xfrm>
                <a:off x="10750122" y="7320876"/>
                <a:ext cx="6969921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sz="4800" b="1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𝒄</m:t>
                    </m:r>
                    <m:r>
                      <a:rPr lang="en-US" sz="48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800" b="1" i="1" dirty="0">
                        <a:solidFill>
                          <a:srgbClr val="FF006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sz="4800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𝒊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 dirty="0">
                        <a:solidFill>
                          <a:srgbClr val="FF006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4800" b="1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48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𝒊</m:t>
                    </m:r>
                    <m:r>
                      <a:rPr lang="en-US" sz="48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 dirty="0">
                        <a:solidFill>
                          <a:srgbClr val="FF006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𝒅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122" y="7320876"/>
                <a:ext cx="6969921" cy="847733"/>
              </a:xfrm>
              <a:prstGeom prst="rect">
                <a:avLst/>
              </a:prstGeom>
              <a:blipFill>
                <a:blip r:embed="rId6"/>
                <a:stretch>
                  <a:fillRect l="-3934" t="-13669" b="-38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/>
              <p:nvPr/>
            </p:nvSpPr>
            <p:spPr>
              <a:xfrm>
                <a:off x="3887787" y="4232794"/>
                <a:ext cx="18592800" cy="23939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heo</m:t>
                    </m:r>
                    <m:r>
                      <m:rPr>
                        <m:nor/>
                      </m:rPr>
                      <a:rPr lang="en-US" alt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quy</m:t>
                    </m:r>
                    <m:r>
                      <m:rPr>
                        <m:nor/>
                      </m:rPr>
                      <a:rPr lang="en-US" alt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alt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ắ</m:t>
                    </m:r>
                    <m:r>
                      <m:rPr>
                        <m:nor/>
                      </m:rPr>
                      <a:rPr lang="en-US" alt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alt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h</m:t>
                    </m:r>
                    <m:r>
                      <m:rPr>
                        <m:nor/>
                      </m:rPr>
                      <a:rPr lang="en-US" alt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â</m:t>
                    </m:r>
                    <m:r>
                      <m:rPr>
                        <m:nor/>
                      </m:rPr>
                      <a:rPr lang="en-US" alt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</m:t>
                    </m:r>
                    <m:r>
                      <m:rPr>
                        <m:nor/>
                      </m:rPr>
                      <a:rPr lang="en-US" alt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(</m:t>
                    </m:r>
                    <m:r>
                      <m:rPr>
                        <m:nor/>
                      </m:rPr>
                      <a:rPr lang="en-US" altLang="en-US" sz="48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hai</m:t>
                    </m:r>
                    <m:r>
                      <m:rPr>
                        <m:nor/>
                      </m:rPr>
                      <a:rPr lang="en-US" altLang="en-US" sz="48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đ</m:t>
                    </m:r>
                    <m:r>
                      <m:rPr>
                        <m:nor/>
                      </m:rPr>
                      <a:rPr lang="en-US" altLang="en-US" sz="48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en-US" sz="48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48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h</m:t>
                    </m:r>
                    <m:r>
                      <m:rPr>
                        <m:nor/>
                      </m:rPr>
                      <a:rPr lang="en-US" altLang="en-US" sz="48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ứ</m:t>
                    </m:r>
                    <m:r>
                      <m:rPr>
                        <m:nor/>
                      </m:rPr>
                      <a:rPr lang="en-US" altLang="en-US" sz="48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alt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m:rPr>
                        <m:nor/>
                      </m:rPr>
                      <a:rPr lang="en-US" alt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oi</m:t>
                    </m:r>
                    <m:r>
                      <a:rPr lang="en-US" altLang="en-US" sz="48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4800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𝒊</m:t>
                    </m:r>
                    <m:r>
                      <m:rPr>
                        <m:nor/>
                      </m:rPr>
                      <a:rPr lang="en-US" alt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48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l</m:t>
                    </m:r>
                    <m:r>
                      <m:rPr>
                        <m:nor/>
                      </m:rPr>
                      <a:rPr lang="en-US" altLang="en-US" sz="48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à </m:t>
                    </m:r>
                    <m:r>
                      <m:rPr>
                        <m:nor/>
                      </m:rPr>
                      <a:rPr lang="en-US" altLang="en-US" sz="48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i</m:t>
                    </m:r>
                    <m:r>
                      <m:rPr>
                        <m:nor/>
                      </m:rPr>
                      <a:rPr lang="en-US" altLang="en-US" sz="48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ế</m:t>
                    </m:r>
                    <m:r>
                      <m:rPr>
                        <m:nor/>
                      </m:rPr>
                      <a:rPr lang="en-US" altLang="en-US" sz="48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</m:t>
                    </m:r>
                    <m:r>
                      <m:rPr>
                        <m:nor/>
                      </m:rPr>
                      <a:rPr lang="vi-VN" altLang="en-US" sz="48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800" b="1" dirty="0"/>
              </a:p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7787" y="4232794"/>
                <a:ext cx="18592800" cy="2393989"/>
              </a:xfrm>
              <a:prstGeom prst="rect">
                <a:avLst/>
              </a:prstGeom>
              <a:blipFill>
                <a:blip r:embed="rId7"/>
                <a:stretch>
                  <a:fillRect l="-1508" t="-3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/>
              <p:nvPr/>
            </p:nvSpPr>
            <p:spPr>
              <a:xfrm>
                <a:off x="10821987" y="8547279"/>
                <a:ext cx="6216638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sz="4800" b="1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𝒄</m:t>
                    </m:r>
                    <m:r>
                      <a:rPr lang="en-US" sz="48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800" b="1" i="1" dirty="0">
                        <a:solidFill>
                          <a:srgbClr val="FF006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sz="4800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𝒊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 dirty="0">
                        <a:solidFill>
                          <a:srgbClr val="FF006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4800" b="1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48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𝒊</m:t>
                    </m:r>
                    <m:r>
                      <a:rPr lang="en-US" sz="48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800" b="1" i="1" dirty="0">
                        <a:solidFill>
                          <a:srgbClr val="FF006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𝒅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21987" y="8547279"/>
                <a:ext cx="6216638" cy="830997"/>
              </a:xfrm>
              <a:prstGeom prst="rect">
                <a:avLst/>
              </a:prstGeom>
              <a:blipFill>
                <a:blip r:embed="rId8"/>
                <a:stretch>
                  <a:fillRect l="-4412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/>
              <p:nvPr/>
            </p:nvSpPr>
            <p:spPr>
              <a:xfrm>
                <a:off x="5544024" y="9677400"/>
                <a:ext cx="4978799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pl-PL" sz="4800" b="1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800" b="1" i="1" dirty="0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>
                            <a:rPr lang="en-US" sz="4800" b="1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800" b="1" i="1" dirty="0" smtClean="0">
                              <a:solidFill>
                                <a:srgbClr val="FF0066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𝒃</m:t>
                          </m:r>
                          <m:r>
                            <a:rPr lang="en-US" sz="4800" b="1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𝒊</m:t>
                          </m:r>
                        </m:e>
                      </m:d>
                      <m:r>
                        <a:rPr lang="en-US" sz="4800" b="1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4800" b="1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800" b="1" i="1" dirty="0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𝒄</m:t>
                          </m:r>
                          <m:r>
                            <a:rPr lang="en-US" sz="4800" b="1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800" b="1" i="1" dirty="0" smtClean="0">
                              <a:solidFill>
                                <a:srgbClr val="FF0066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𝒅</m:t>
                          </m:r>
                          <m:r>
                            <a:rPr lang="en-US" sz="4800" b="1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𝒊</m:t>
                          </m:r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4024" y="9677400"/>
                <a:ext cx="4978799" cy="83099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/>
              <p:nvPr/>
            </p:nvSpPr>
            <p:spPr>
              <a:xfrm>
                <a:off x="10801824" y="9601200"/>
                <a:ext cx="6497163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sz="4800" b="1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𝒄</m:t>
                    </m:r>
                    <m:r>
                      <a:rPr lang="en-US" sz="4800" b="1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800" b="1" i="1" dirty="0">
                        <a:solidFill>
                          <a:srgbClr val="FF006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𝒅</m:t>
                    </m:r>
                    <m:r>
                      <a:rPr lang="en-US" sz="48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(</m:t>
                    </m:r>
                    <m:r>
                      <a:rPr lang="en-US" sz="4800" b="1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800" b="1" i="1" dirty="0">
                        <a:solidFill>
                          <a:srgbClr val="FF006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 dirty="0">
                        <a:solidFill>
                          <a:srgbClr val="FF006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4800" b="1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48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48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𝒊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1824" y="9601200"/>
                <a:ext cx="6497163" cy="830997"/>
              </a:xfrm>
              <a:prstGeom prst="rect">
                <a:avLst/>
              </a:prstGeom>
              <a:blipFill>
                <a:blip r:embed="rId10"/>
                <a:stretch>
                  <a:fillRect l="-4315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>
            <a:extLst>
              <a:ext uri="{FF2B5EF4-FFF2-40B4-BE49-F238E27FC236}">
                <a16:creationId xmlns:a16="http://schemas.microsoft.com/office/drawing/2014/main" id="{31E72F72-1B18-4AD0-90E5-A36044CD5694}"/>
              </a:ext>
            </a:extLst>
          </p:cNvPr>
          <p:cNvSpPr/>
          <p:nvPr/>
        </p:nvSpPr>
        <p:spPr>
          <a:xfrm>
            <a:off x="3740889" y="7320876"/>
            <a:ext cx="128989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31E72F72-1B18-4AD0-90E5-A36044CD5694}"/>
              </a:ext>
            </a:extLst>
          </p:cNvPr>
          <p:cNvSpPr/>
          <p:nvPr/>
        </p:nvSpPr>
        <p:spPr>
          <a:xfrm>
            <a:off x="3735387" y="9525000"/>
            <a:ext cx="1752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y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097587" y="11582400"/>
            <a:ext cx="172413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altLang="en-US" sz="48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1082036" y="10972800"/>
            <a:ext cx="22219883" cy="2372125"/>
            <a:chOff x="1178381" y="7678008"/>
            <a:chExt cx="22219883" cy="2372125"/>
          </a:xfrm>
        </p:grpSpPr>
        <p:sp>
          <p:nvSpPr>
            <p:cNvPr id="54" name="Rounded Rectangle 53"/>
            <p:cNvSpPr/>
            <p:nvPr/>
          </p:nvSpPr>
          <p:spPr>
            <a:xfrm>
              <a:off x="5962107" y="7906609"/>
              <a:ext cx="17436157" cy="2143524"/>
            </a:xfrm>
            <a:prstGeom prst="roundRect">
              <a:avLst>
                <a:gd name="adj" fmla="val 4611"/>
              </a:avLst>
            </a:prstGeom>
            <a:solidFill>
              <a:schemeClr val="accent5">
                <a:lumMod val="75000"/>
              </a:schemeClr>
            </a:solidFill>
            <a:ln w="28575"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67" name="Group 66"/>
            <p:cNvGrpSpPr/>
            <p:nvPr/>
          </p:nvGrpSpPr>
          <p:grpSpPr>
            <a:xfrm>
              <a:off x="1178381" y="7678008"/>
              <a:ext cx="4669969" cy="957085"/>
              <a:chOff x="1178381" y="7678008"/>
              <a:chExt cx="4669969" cy="957085"/>
            </a:xfrm>
          </p:grpSpPr>
          <p:sp>
            <p:nvSpPr>
              <p:cNvPr id="69" name="Freeform 20"/>
              <p:cNvSpPr>
                <a:spLocks/>
              </p:cNvSpPr>
              <p:nvPr/>
            </p:nvSpPr>
            <p:spPr bwMode="auto">
              <a:xfrm>
                <a:off x="1405233" y="7831612"/>
                <a:ext cx="4443117" cy="762778"/>
              </a:xfrm>
              <a:prstGeom prst="roundRect">
                <a:avLst/>
              </a:prstGeom>
              <a:solidFill>
                <a:srgbClr val="007C00"/>
              </a:solidFill>
              <a:ln w="57150">
                <a:solidFill>
                  <a:schemeClr val="accent3">
                    <a:lumMod val="50000"/>
                  </a:schemeClr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TextBox 69"/>
              <p:cNvSpPr txBox="1"/>
              <p:nvPr/>
            </p:nvSpPr>
            <p:spPr>
              <a:xfrm>
                <a:off x="2347192" y="7778782"/>
                <a:ext cx="3062057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ính</a:t>
                </a:r>
                <a:r>
                  <a: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ất</a:t>
                </a:r>
                <a:endPara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4" name="Picture 73"/>
              <p:cNvPicPr>
                <a:picLocks noChangeAspect="1"/>
              </p:cNvPicPr>
              <p:nvPr/>
            </p:nvPicPr>
            <p:blipFill>
              <a:blip r:embed="rId2">
                <a:extLst>
                  <a:ext uri="{BEBA8EAE-BF5A-486C-A8C5-ECC9F3942E4B}">
                    <a14:imgProps xmlns:a14="http://schemas.microsoft.com/office/drawing/2010/main">
                      <a14:imgLayer r:embed="rId3">
                        <a14:imgEffect>
                          <a14:brightnessContrast bright="20000" contrast="-2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178381" y="7678008"/>
                <a:ext cx="957085" cy="957085"/>
              </a:xfrm>
              <a:prstGeom prst="ellipse">
                <a:avLst/>
              </a:prstGeom>
              <a:ln w="63500" cap="rnd">
                <a:solidFill>
                  <a:srgbClr val="333333"/>
                </a:solidFill>
              </a:ln>
              <a:effectLst>
                <a:outerShdw blurRad="381000" dist="292100" dir="5400000" sx="-80000" sy="-18000" rotWithShape="0">
                  <a:srgbClr val="000000">
                    <a:alpha val="22000"/>
                  </a:srgbClr>
                </a:outerShdw>
              </a:effectLst>
              <a:scene3d>
                <a:camera prst="orthographicFront"/>
                <a:lightRig rig="contrasting" dir="t">
                  <a:rot lat="0" lon="0" rev="3000000"/>
                </a:lightRig>
              </a:scene3d>
              <a:sp3d contourW="7620">
                <a:bevelT w="95250" h="31750"/>
                <a:contourClr>
                  <a:srgbClr val="333333"/>
                </a:contourClr>
              </a:sp3d>
            </p:spPr>
          </p:pic>
        </p:grpSp>
      </p:grpSp>
      <p:sp>
        <p:nvSpPr>
          <p:cNvPr id="80" name="Rectangle 79">
            <a:extLst>
              <a:ext uri="{FF2B5EF4-FFF2-40B4-BE49-F238E27FC236}">
                <a16:creationId xmlns:a16="http://schemas.microsoft.com/office/drawing/2014/main" id="{31E72F72-1B18-4AD0-90E5-A36044CD5694}"/>
              </a:ext>
            </a:extLst>
          </p:cNvPr>
          <p:cNvSpPr/>
          <p:nvPr/>
        </p:nvSpPr>
        <p:spPr>
          <a:xfrm>
            <a:off x="6346332" y="11451342"/>
            <a:ext cx="169926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48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ép</a:t>
            </a:r>
            <a:r>
              <a:rPr lang="en-US" alt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sz="48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ộng</a:t>
            </a:r>
            <a:r>
              <a:rPr lang="en-US" alt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sz="48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alt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sz="48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ép</a:t>
            </a:r>
            <a:r>
              <a:rPr lang="en-US" alt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sz="48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ân</a:t>
            </a:r>
            <a:r>
              <a:rPr lang="en-US" alt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sz="48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alt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sz="48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alt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sz="48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ức</a:t>
            </a:r>
            <a:r>
              <a:rPr lang="en-US" alt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sz="48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alt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sz="48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ất</a:t>
            </a:r>
            <a:r>
              <a:rPr lang="en-US" alt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sz="48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ả</a:t>
            </a:r>
            <a:r>
              <a:rPr lang="en-US" alt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sz="48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alt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r>
              <a:rPr lang="en-US" altLang="en-US" sz="4800" b="1" dirty="0" err="1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nh</a:t>
            </a:r>
            <a:r>
              <a:rPr lang="en-US" altLang="en-US" sz="48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sz="4800" b="1" dirty="0" err="1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ất</a:t>
            </a:r>
            <a:r>
              <a:rPr lang="en-US" altLang="en-US" sz="48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sz="48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alt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sz="48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ép</a:t>
            </a:r>
            <a:r>
              <a:rPr lang="en-US" alt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sz="48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ộng</a:t>
            </a:r>
            <a:r>
              <a:rPr lang="en-US" alt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sz="48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alt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sz="48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ép</a:t>
            </a:r>
            <a:r>
              <a:rPr lang="en-US" alt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sz="48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ân</a:t>
            </a:r>
            <a:r>
              <a:rPr lang="en-US" alt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sz="48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alt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sz="48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alt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altLang="en-US" sz="48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ực</a:t>
            </a:r>
            <a:r>
              <a:rPr lang="en-US" alt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62893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47" grpId="0"/>
      <p:bldP spid="32" grpId="0"/>
      <p:bldP spid="33" grpId="0"/>
      <p:bldP spid="34" grpId="0"/>
      <p:bldP spid="35" grpId="0"/>
      <p:bldP spid="36" grpId="0"/>
      <p:bldP spid="8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119057" y="6329705"/>
            <a:ext cx="22781255" cy="7157694"/>
            <a:chOff x="1178227" y="5867400"/>
            <a:chExt cx="20773635" cy="6878163"/>
          </a:xfrm>
        </p:grpSpPr>
        <p:sp>
          <p:nvSpPr>
            <p:cNvPr id="53" name="Rounded Rectangle 52"/>
            <p:cNvSpPr/>
            <p:nvPr/>
          </p:nvSpPr>
          <p:spPr>
            <a:xfrm>
              <a:off x="1178227" y="6427416"/>
              <a:ext cx="20773635" cy="631814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877299" y="1615826"/>
            <a:ext cx="18391966" cy="861774"/>
            <a:chOff x="50021" y="1552813"/>
            <a:chExt cx="18391966" cy="861774"/>
          </a:xfrm>
        </p:grpSpPr>
        <p:sp>
          <p:nvSpPr>
            <p:cNvPr id="109" name="Rounded Rectangle 108"/>
            <p:cNvSpPr/>
            <p:nvPr/>
          </p:nvSpPr>
          <p:spPr>
            <a:xfrm>
              <a:off x="50021" y="1584757"/>
              <a:ext cx="1323165" cy="804672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50022" y="1552813"/>
              <a:ext cx="1399365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1449387" y="1572057"/>
              <a:ext cx="16992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vi-VN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ÉP 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ÂN </a:t>
              </a:r>
              <a:r>
                <a:rPr lang="vi-VN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 PHỨC </a:t>
              </a:r>
              <a:endParaRPr lang="en-US" sz="4800" b="1" spc="-150" dirty="0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12" name="Group 111"/>
          <p:cNvGrpSpPr/>
          <p:nvPr/>
        </p:nvGrpSpPr>
        <p:grpSpPr>
          <a:xfrm>
            <a:off x="877299" y="2567226"/>
            <a:ext cx="10253661" cy="861774"/>
            <a:chOff x="644526" y="2766774"/>
            <a:chExt cx="10253661" cy="861774"/>
          </a:xfrm>
        </p:grpSpPr>
        <p:sp>
          <p:nvSpPr>
            <p:cNvPr id="113" name="TextBox 112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</a:t>
              </a:r>
              <a:endParaRPr lang="en-US" sz="4800" b="1" i="1" dirty="0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14" name="Rounded Rectangle 11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TextBox 114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93" name="Rectangle 92">
            <a:extLst>
              <a:ext uri="{FF2B5EF4-FFF2-40B4-BE49-F238E27FC236}">
                <a16:creationId xmlns:a16="http://schemas.microsoft.com/office/drawing/2014/main" id="{31E72F72-1B18-4AD0-90E5-A36044CD5694}"/>
              </a:ext>
            </a:extLst>
          </p:cNvPr>
          <p:cNvSpPr/>
          <p:nvPr/>
        </p:nvSpPr>
        <p:spPr>
          <a:xfrm>
            <a:off x="4192587" y="7336118"/>
            <a:ext cx="771936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>
                <a:latin typeface="Cambria Math" panose="02040503050406030204" pitchFamily="18" charset="0"/>
                <a:cs typeface="Times New Roman" panose="02020603050405020304" pitchFamily="18" charset="0"/>
              </a:rPr>
              <a:t>a) </a:t>
            </a:r>
            <a:r>
              <a:rPr lang="pl-PL" sz="4800" b="1" dirty="0">
                <a:latin typeface="Cambria Math" panose="02040503050406030204" pitchFamily="18" charset="0"/>
                <a:cs typeface="Times New Roman" panose="02020603050405020304" pitchFamily="18" charset="0"/>
              </a:rPr>
              <a:t>(</a:t>
            </a:r>
            <a:r>
              <a:rPr lang="en-US" sz="4800" b="1" dirty="0">
                <a:latin typeface="Cambria Math" panose="02040503050406030204" pitchFamily="18" charset="0"/>
                <a:cs typeface="Times New Roman" panose="02020603050405020304" pitchFamily="18" charset="0"/>
              </a:rPr>
              <a:t>𝟑+𝟒𝒊)+(𝟏−𝟐𝒊)(𝟓+𝟐𝒊)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/>
              <p:nvPr/>
            </p:nvSpPr>
            <p:spPr>
              <a:xfrm>
                <a:off x="4315640" y="8189948"/>
                <a:ext cx="8870762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pl-PL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d>
                    <m:r>
                      <a:rPr lang="en-US" sz="4800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4800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800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+</m:t>
                    </m:r>
                    <m:d>
                      <m:dPr>
                        <m:ctrlP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e>
                    </m:d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</a:p>
            </p:txBody>
          </p:sp>
        </mc:Choice>
        <mc:Fallback xmlns=""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5640" y="8189948"/>
                <a:ext cx="8870762" cy="830997"/>
              </a:xfrm>
              <a:prstGeom prst="rect">
                <a:avLst/>
              </a:prstGeom>
              <a:blipFill>
                <a:blip r:embed="rId4"/>
                <a:stretch>
                  <a:fillRect l="-3162" t="-16058" r="-2131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Rectangle 96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/>
              <p:nvPr/>
            </p:nvSpPr>
            <p:spPr>
              <a:xfrm>
                <a:off x="19001948" y="8245117"/>
                <a:ext cx="2697598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1</a:t>
                </a:r>
                <a14:m>
                  <m:oMath xmlns:m="http://schemas.openxmlformats.org/officeDocument/2006/math">
                    <m:r>
                      <a:rPr lang="en-US" sz="4800" b="1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𝒊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7" name="Rectangle 96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01948" y="8245117"/>
                <a:ext cx="2697598" cy="830997"/>
              </a:xfrm>
              <a:prstGeom prst="rect">
                <a:avLst/>
              </a:prstGeom>
              <a:blipFill>
                <a:blip r:embed="rId5"/>
                <a:stretch>
                  <a:fillRect l="-10158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tangle 98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/>
              <p:nvPr/>
            </p:nvSpPr>
            <p:spPr>
              <a:xfrm>
                <a:off x="13186402" y="8214807"/>
                <a:ext cx="5827814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sz="4800" b="1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pl-PL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d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d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9" name="Rectangle 98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86402" y="8214807"/>
                <a:ext cx="5827814" cy="830997"/>
              </a:xfrm>
              <a:prstGeom prst="rect">
                <a:avLst/>
              </a:prstGeom>
              <a:blipFill>
                <a:blip r:embed="rId6"/>
                <a:stretch>
                  <a:fillRect l="-4707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3" name="Round Same Side Corner Rectangle 23">
            <a:extLst>
              <a:ext uri="{FF2B5EF4-FFF2-40B4-BE49-F238E27FC236}">
                <a16:creationId xmlns:a16="http://schemas.microsoft.com/office/drawing/2014/main" id="{71516105-C86E-4431-836A-0B2BBC15B57F}"/>
              </a:ext>
            </a:extLst>
          </p:cNvPr>
          <p:cNvSpPr/>
          <p:nvPr/>
        </p:nvSpPr>
        <p:spPr>
          <a:xfrm rot="5400000">
            <a:off x="2110159" y="7060351"/>
            <a:ext cx="861402" cy="3001096"/>
          </a:xfrm>
          <a:prstGeom prst="round2SameRect">
            <a:avLst>
              <a:gd name="adj1" fmla="val 19612"/>
              <a:gd name="adj2" fmla="val 0"/>
            </a:avLst>
          </a:prstGeom>
          <a:solidFill>
            <a:schemeClr val="bg1">
              <a:lumMod val="95000"/>
            </a:schemeClr>
          </a:solidFill>
          <a:ln w="19050">
            <a:solidFill>
              <a:schemeClr val="accent5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4" name="Rectangle 103">
            <a:extLst>
              <a:ext uri="{FF2B5EF4-FFF2-40B4-BE49-F238E27FC236}">
                <a16:creationId xmlns:a16="http://schemas.microsoft.com/office/drawing/2014/main" id="{1E8C3E48-9ED1-4624-846F-81AB6F46CE0B}"/>
              </a:ext>
            </a:extLst>
          </p:cNvPr>
          <p:cNvSpPr/>
          <p:nvPr/>
        </p:nvSpPr>
        <p:spPr>
          <a:xfrm>
            <a:off x="1288887" y="8184626"/>
            <a:ext cx="246840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 err="1">
                <a:solidFill>
                  <a:srgbClr val="4BACC6">
                    <a:lumMod val="75000"/>
                  </a:srgb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h</a:t>
            </a:r>
            <a:r>
              <a:rPr lang="en-US" sz="4400" b="1" dirty="0">
                <a:solidFill>
                  <a:srgbClr val="4BACC6">
                    <a:lumMod val="75000"/>
                  </a:srgb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4BACC6">
                    <a:lumMod val="75000"/>
                  </a:srgbClr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1: 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rgbClr val="4BACC6">
                  <a:lumMod val="75000"/>
                </a:srgb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5" name="Round Same Side Corner Rectangle 23">
            <a:extLst>
              <a:ext uri="{FF2B5EF4-FFF2-40B4-BE49-F238E27FC236}">
                <a16:creationId xmlns:a16="http://schemas.microsoft.com/office/drawing/2014/main" id="{1D6A6034-1B6D-4DA9-AFFB-2C3E74AC5165}"/>
              </a:ext>
            </a:extLst>
          </p:cNvPr>
          <p:cNvSpPr/>
          <p:nvPr/>
        </p:nvSpPr>
        <p:spPr>
          <a:xfrm rot="5400000">
            <a:off x="2137111" y="8228898"/>
            <a:ext cx="861402" cy="2996407"/>
          </a:xfrm>
          <a:prstGeom prst="round2SameRect">
            <a:avLst>
              <a:gd name="adj1" fmla="val 19612"/>
              <a:gd name="adj2" fmla="val 0"/>
            </a:avLst>
          </a:prstGeom>
          <a:solidFill>
            <a:schemeClr val="bg1">
              <a:lumMod val="95000"/>
            </a:schemeClr>
          </a:solidFill>
          <a:ln w="19050">
            <a:solidFill>
              <a:schemeClr val="accent5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6" name="Rectangle 105">
            <a:extLst>
              <a:ext uri="{FF2B5EF4-FFF2-40B4-BE49-F238E27FC236}">
                <a16:creationId xmlns:a16="http://schemas.microsoft.com/office/drawing/2014/main" id="{04A23F90-A06C-4858-9A08-32B6C47D436A}"/>
              </a:ext>
            </a:extLst>
          </p:cNvPr>
          <p:cNvSpPr/>
          <p:nvPr/>
        </p:nvSpPr>
        <p:spPr>
          <a:xfrm>
            <a:off x="1266984" y="9343387"/>
            <a:ext cx="246840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dirty="0" err="1">
                <a:solidFill>
                  <a:srgbClr val="4BACC6">
                    <a:lumMod val="75000"/>
                  </a:srgb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h</a:t>
            </a:r>
            <a:r>
              <a:rPr lang="en-US" sz="4400" b="1" dirty="0">
                <a:solidFill>
                  <a:srgbClr val="4BACC6">
                    <a:lumMod val="75000"/>
                  </a:srgb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4BACC6">
                    <a:lumMod val="75000"/>
                  </a:srgbClr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2: 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rgbClr val="4BACC6">
                  <a:lumMod val="75000"/>
                </a:srgb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9" name="Rectangle 118">
            <a:extLst>
              <a:ext uri="{FF2B5EF4-FFF2-40B4-BE49-F238E27FC236}">
                <a16:creationId xmlns:a16="http://schemas.microsoft.com/office/drawing/2014/main" id="{31E72F72-1B18-4AD0-90E5-A36044CD5694}"/>
              </a:ext>
            </a:extLst>
          </p:cNvPr>
          <p:cNvSpPr/>
          <p:nvPr/>
        </p:nvSpPr>
        <p:spPr>
          <a:xfrm>
            <a:off x="4416169" y="9379803"/>
            <a:ext cx="761298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ử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áy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sio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grpSp>
        <p:nvGrpSpPr>
          <p:cNvPr id="120" name="Group 54">
            <a:extLst>
              <a:ext uri="{FF2B5EF4-FFF2-40B4-BE49-F238E27FC236}">
                <a16:creationId xmlns:a16="http://schemas.microsoft.com/office/drawing/2014/main" id="{EC4E74A0-E7AB-420B-A01A-B742341F9333}"/>
              </a:ext>
            </a:extLst>
          </p:cNvPr>
          <p:cNvGrpSpPr/>
          <p:nvPr/>
        </p:nvGrpSpPr>
        <p:grpSpPr>
          <a:xfrm>
            <a:off x="992187" y="3586770"/>
            <a:ext cx="22868917" cy="2433030"/>
            <a:chOff x="1268078" y="3405486"/>
            <a:chExt cx="22868917" cy="2942905"/>
          </a:xfrm>
        </p:grpSpPr>
        <p:sp>
          <p:nvSpPr>
            <p:cNvPr id="121" name="Rounded Rectangle 61">
              <a:extLst>
                <a:ext uri="{FF2B5EF4-FFF2-40B4-BE49-F238E27FC236}">
                  <a16:creationId xmlns:a16="http://schemas.microsoft.com/office/drawing/2014/main" id="{478ECB34-2A68-450F-8A26-A70D574EB9AD}"/>
                </a:ext>
              </a:extLst>
            </p:cNvPr>
            <p:cNvSpPr/>
            <p:nvPr/>
          </p:nvSpPr>
          <p:spPr>
            <a:xfrm>
              <a:off x="1268078" y="3790951"/>
              <a:ext cx="22868917" cy="255744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22" name="Group 67">
              <a:extLst>
                <a:ext uri="{FF2B5EF4-FFF2-40B4-BE49-F238E27FC236}">
                  <a16:creationId xmlns:a16="http://schemas.microsoft.com/office/drawing/2014/main" id="{14221931-719D-47D0-9B46-3BAAA26F8F5B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84833"/>
              <a:chOff x="1311958" y="3405486"/>
              <a:chExt cx="3251532" cy="984833"/>
            </a:xfrm>
          </p:grpSpPr>
          <p:sp>
            <p:nvSpPr>
              <p:cNvPr id="123" name="Freeform 20">
                <a:extLst>
                  <a:ext uri="{FF2B5EF4-FFF2-40B4-BE49-F238E27FC236}">
                    <a16:creationId xmlns:a16="http://schemas.microsoft.com/office/drawing/2014/main" id="{46322864-F12B-422A-B9DD-F907D2CF08C3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2F1CF724-F40B-4966-9FDC-C2342C30BBCC}"/>
                  </a:ext>
                </a:extLst>
              </p:cNvPr>
              <p:cNvSpPr txBox="1"/>
              <p:nvPr/>
            </p:nvSpPr>
            <p:spPr>
              <a:xfrm>
                <a:off x="2250671" y="3422403"/>
                <a:ext cx="2231701" cy="967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125" name="Group 70">
                <a:extLst>
                  <a:ext uri="{FF2B5EF4-FFF2-40B4-BE49-F238E27FC236}">
                    <a16:creationId xmlns:a16="http://schemas.microsoft.com/office/drawing/2014/main" id="{35EE41B4-D6AA-480D-86E4-9813DE06C495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26" name="Rectangle 125">
                  <a:extLst>
                    <a:ext uri="{FF2B5EF4-FFF2-40B4-BE49-F238E27FC236}">
                      <a16:creationId xmlns:a16="http://schemas.microsoft.com/office/drawing/2014/main" id="{748D3812-799D-4717-B385-C78800C1399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7" name="Freeform 13">
                  <a:extLst>
                    <a:ext uri="{FF2B5EF4-FFF2-40B4-BE49-F238E27FC236}">
                      <a16:creationId xmlns:a16="http://schemas.microsoft.com/office/drawing/2014/main" id="{FF6B3C18-F9BE-4A2F-ACB7-CB7D70A6783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" name="Freeform 14">
                  <a:extLst>
                    <a:ext uri="{FF2B5EF4-FFF2-40B4-BE49-F238E27FC236}">
                      <a16:creationId xmlns:a16="http://schemas.microsoft.com/office/drawing/2014/main" id="{31F20577-5E21-44A2-9819-E03995A3451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9" name="Freeform 15">
                  <a:extLst>
                    <a:ext uri="{FF2B5EF4-FFF2-40B4-BE49-F238E27FC236}">
                      <a16:creationId xmlns:a16="http://schemas.microsoft.com/office/drawing/2014/main" id="{2933FF5F-2B8F-4C4F-8C3A-98BA6D687B8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0" name="Freeform 16">
                  <a:extLst>
                    <a:ext uri="{FF2B5EF4-FFF2-40B4-BE49-F238E27FC236}">
                      <a16:creationId xmlns:a16="http://schemas.microsoft.com/office/drawing/2014/main" id="{E51BDAAA-D485-41FB-885D-47407AA661D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1" name="Freeform 17">
                  <a:extLst>
                    <a:ext uri="{FF2B5EF4-FFF2-40B4-BE49-F238E27FC236}">
                      <a16:creationId xmlns:a16="http://schemas.microsoft.com/office/drawing/2014/main" id="{C4BCD93D-DD3E-4626-86F2-88DB7A9D489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2" name="Freeform 18">
                  <a:extLst>
                    <a:ext uri="{FF2B5EF4-FFF2-40B4-BE49-F238E27FC236}">
                      <a16:creationId xmlns:a16="http://schemas.microsoft.com/office/drawing/2014/main" id="{B326B1D7-2221-48E3-A658-BCC5B744688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3" name="Freeform 19">
                  <a:extLst>
                    <a:ext uri="{FF2B5EF4-FFF2-40B4-BE49-F238E27FC236}">
                      <a16:creationId xmlns:a16="http://schemas.microsoft.com/office/drawing/2014/main" id="{54E5D103-D81A-4BFC-9C7F-23AE065D65B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4" name="Freeform 20">
                  <a:extLst>
                    <a:ext uri="{FF2B5EF4-FFF2-40B4-BE49-F238E27FC236}">
                      <a16:creationId xmlns:a16="http://schemas.microsoft.com/office/drawing/2014/main" id="{CE980624-311F-46B9-8891-D8A107E016E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Freeform 21">
                  <a:extLst>
                    <a:ext uri="{FF2B5EF4-FFF2-40B4-BE49-F238E27FC236}">
                      <a16:creationId xmlns:a16="http://schemas.microsoft.com/office/drawing/2014/main" id="{651AADCA-33A3-4E0F-8B9B-CE3C998A95D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6" name="Freeform 22">
                  <a:extLst>
                    <a:ext uri="{FF2B5EF4-FFF2-40B4-BE49-F238E27FC236}">
                      <a16:creationId xmlns:a16="http://schemas.microsoft.com/office/drawing/2014/main" id="{1083D8D2-C5F0-4D3F-BEC6-512C9056F0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7" name="Freeform 23">
                  <a:extLst>
                    <a:ext uri="{FF2B5EF4-FFF2-40B4-BE49-F238E27FC236}">
                      <a16:creationId xmlns:a16="http://schemas.microsoft.com/office/drawing/2014/main" id="{8DF3965F-74FF-4B08-8003-914791602CC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8" name="Freeform 24">
                  <a:extLst>
                    <a:ext uri="{FF2B5EF4-FFF2-40B4-BE49-F238E27FC236}">
                      <a16:creationId xmlns:a16="http://schemas.microsoft.com/office/drawing/2014/main" id="{30455BF4-20F8-4EFD-A51E-61911923A4F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9" name="Freeform 25">
                  <a:extLst>
                    <a:ext uri="{FF2B5EF4-FFF2-40B4-BE49-F238E27FC236}">
                      <a16:creationId xmlns:a16="http://schemas.microsoft.com/office/drawing/2014/main" id="{FAD216C9-4A08-461D-AC51-F53B0D2831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0" name="Freeform 26">
                  <a:extLst>
                    <a:ext uri="{FF2B5EF4-FFF2-40B4-BE49-F238E27FC236}">
                      <a16:creationId xmlns:a16="http://schemas.microsoft.com/office/drawing/2014/main" id="{DD26A7D9-CB7A-4E82-9452-5921B91DDB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1" name="Freeform 27">
                  <a:extLst>
                    <a:ext uri="{FF2B5EF4-FFF2-40B4-BE49-F238E27FC236}">
                      <a16:creationId xmlns:a16="http://schemas.microsoft.com/office/drawing/2014/main" id="{14FE0C68-934A-4CB7-9FB8-4243B1754D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2" name="Freeform 28">
                  <a:extLst>
                    <a:ext uri="{FF2B5EF4-FFF2-40B4-BE49-F238E27FC236}">
                      <a16:creationId xmlns:a16="http://schemas.microsoft.com/office/drawing/2014/main" id="{BF620A22-3BAA-44FD-B910-F07FF83B19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3" name="Freeform 29">
                  <a:extLst>
                    <a:ext uri="{FF2B5EF4-FFF2-40B4-BE49-F238E27FC236}">
                      <a16:creationId xmlns:a16="http://schemas.microsoft.com/office/drawing/2014/main" id="{EA8A7066-BA6B-42D8-A916-4D145EEE6D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4" name="Freeform 30">
                  <a:extLst>
                    <a:ext uri="{FF2B5EF4-FFF2-40B4-BE49-F238E27FC236}">
                      <a16:creationId xmlns:a16="http://schemas.microsoft.com/office/drawing/2014/main" id="{CDA06FC6-AC70-46D4-BDB0-B5C069AAA3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5" name="Freeform 31">
                  <a:extLst>
                    <a:ext uri="{FF2B5EF4-FFF2-40B4-BE49-F238E27FC236}">
                      <a16:creationId xmlns:a16="http://schemas.microsoft.com/office/drawing/2014/main" id="{BCB21E4A-5A18-48D9-B1AA-51B04130D3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6" name="Freeform 32">
                  <a:extLst>
                    <a:ext uri="{FF2B5EF4-FFF2-40B4-BE49-F238E27FC236}">
                      <a16:creationId xmlns:a16="http://schemas.microsoft.com/office/drawing/2014/main" id="{30DB93F9-C936-43A0-801C-AFF1DFF7CE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7" name="Freeform 33">
                  <a:extLst>
                    <a:ext uri="{FF2B5EF4-FFF2-40B4-BE49-F238E27FC236}">
                      <a16:creationId xmlns:a16="http://schemas.microsoft.com/office/drawing/2014/main" id="{A3B1BC48-F8EE-461A-990E-85C97423E6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8" name="Freeform 34">
                  <a:extLst>
                    <a:ext uri="{FF2B5EF4-FFF2-40B4-BE49-F238E27FC236}">
                      <a16:creationId xmlns:a16="http://schemas.microsoft.com/office/drawing/2014/main" id="{61FF1293-4C9F-476F-90B1-881209CFD7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9" name="Freeform 35">
                  <a:extLst>
                    <a:ext uri="{FF2B5EF4-FFF2-40B4-BE49-F238E27FC236}">
                      <a16:creationId xmlns:a16="http://schemas.microsoft.com/office/drawing/2014/main" id="{EE5EE17E-6F76-4379-8460-1266288850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0" name="Freeform 36">
                  <a:extLst>
                    <a:ext uri="{FF2B5EF4-FFF2-40B4-BE49-F238E27FC236}">
                      <a16:creationId xmlns:a16="http://schemas.microsoft.com/office/drawing/2014/main" id="{329AB044-FF73-4392-9AB3-9A298DDCE2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91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/>
              <p:nvPr/>
            </p:nvSpPr>
            <p:spPr>
              <a:xfrm>
                <a:off x="3932067" y="5029200"/>
                <a:ext cx="8249374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14:m>
                  <m:oMath xmlns:m="http://schemas.openxmlformats.org/officeDocument/2006/math">
                    <m:r>
                      <a:rPr lang="en-US" sz="4800" b="1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</m:t>
                    </m:r>
                    <m:d>
                      <m:dPr>
                        <m:ctrlPr>
                          <a:rPr lang="pl-PL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d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d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𝒊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2" name="Rectangle 91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2067" y="5029200"/>
                <a:ext cx="8249374" cy="830997"/>
              </a:xfrm>
              <a:prstGeom prst="rect">
                <a:avLst/>
              </a:prstGeom>
              <a:blipFill>
                <a:blip r:embed="rId7"/>
                <a:stretch>
                  <a:fillRect l="-3326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2" name="Rectangle 151">
            <a:extLst>
              <a:ext uri="{FF2B5EF4-FFF2-40B4-BE49-F238E27FC236}">
                <a16:creationId xmlns:a16="http://schemas.microsoft.com/office/drawing/2014/main" id="{31E72F72-1B18-4AD0-90E5-A36044CD5694}"/>
              </a:ext>
            </a:extLst>
          </p:cNvPr>
          <p:cNvSpPr/>
          <p:nvPr/>
        </p:nvSpPr>
        <p:spPr>
          <a:xfrm>
            <a:off x="12021466" y="9372600"/>
            <a:ext cx="512512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ODE + 2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9051587" y="4864183"/>
            <a:ext cx="2921994" cy="899308"/>
            <a:chOff x="13785640" y="4985357"/>
            <a:chExt cx="2921994" cy="89930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4" name="Rectangle 93">
                  <a:extLst>
                    <a:ext uri="{FF2B5EF4-FFF2-40B4-BE49-F238E27FC236}">
                      <a16:creationId xmlns:a16="http://schemas.microsoft.com/office/drawing/2014/main" id="{31E72F72-1B18-4AD0-90E5-A36044CD5694}"/>
                    </a:ext>
                  </a:extLst>
                </p:cNvPr>
                <p:cNvSpPr/>
                <p:nvPr/>
              </p:nvSpPr>
              <p:spPr>
                <a:xfrm>
                  <a:off x="13785640" y="5053668"/>
                  <a:ext cx="2446548" cy="83099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∈ </m:t>
                        </m:r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4" name="Rectangle 93">
                  <a:extLst>
                    <a:ext uri="{FF2B5EF4-FFF2-40B4-BE49-F238E27FC236}">
                      <a16:creationId xmlns:a16="http://schemas.microsoft.com/office/drawing/2014/main" id="{31E72F72-1B18-4AD0-90E5-A36044CD569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785640" y="5053668"/>
                  <a:ext cx="2446548" cy="830997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78918802"/>
                    </p:ext>
                  </p:extLst>
                </p:nvPr>
              </p:nvGraphicFramePr>
              <p:xfrm>
                <a:off x="15351446" y="4985357"/>
                <a:ext cx="1356188" cy="8960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182" name="Equation" r:id="rId9" imgW="164880" imgH="164880" progId="Equation.DSMT4">
                        <p:embed/>
                      </p:oleObj>
                    </mc:Choice>
                    <mc:Fallback>
                      <p:oleObj name="Equation" r:id="rId9" imgW="164880" imgH="1648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5351446" y="4985357"/>
                              <a:ext cx="1356188" cy="8960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78918802"/>
                    </p:ext>
                  </p:extLst>
                </p:nvPr>
              </p:nvGraphicFramePr>
              <p:xfrm>
                <a:off x="15351446" y="4985357"/>
                <a:ext cx="1356188" cy="8960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078" name="Equation" r:id="rId11" imgW="164880" imgH="164880" progId="Equation.DSMT4">
                        <p:embed/>
                      </p:oleObj>
                    </mc:Choice>
                    <mc:Fallback>
                      <p:oleObj name="Equation" r:id="rId11" imgW="164880" imgH="1648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5351446" y="4985357"/>
                              <a:ext cx="1356188" cy="8960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/>
              <p:nvPr/>
            </p:nvSpPr>
            <p:spPr>
              <a:xfrm>
                <a:off x="4268787" y="10439400"/>
                <a:ext cx="5680914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14:m>
                  <m:oMath xmlns:m="http://schemas.openxmlformats.org/officeDocument/2006/math">
                    <m:r>
                      <a:rPr lang="en-US" sz="4800" b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</m:t>
                    </m:r>
                    <m:d>
                      <m:dPr>
                        <m:ctrlPr>
                          <a:rPr lang="pl-PL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d>
                    <m:d>
                      <m:dPr>
                        <m:ctrlP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𝒊</m:t>
                        </m:r>
                      </m:e>
                    </m:d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8787" y="10439400"/>
                <a:ext cx="5680914" cy="830997"/>
              </a:xfrm>
              <a:prstGeom prst="rect">
                <a:avLst/>
              </a:prstGeom>
              <a:blipFill>
                <a:blip r:embed="rId13"/>
                <a:stretch>
                  <a:fillRect l="-4828" t="-16176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/>
              <p:nvPr/>
            </p:nvSpPr>
            <p:spPr>
              <a:xfrm>
                <a:off x="9941571" y="10461542"/>
                <a:ext cx="8162556" cy="9260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sz="4800" b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pl-PL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d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41571" y="10461542"/>
                <a:ext cx="8162556" cy="926087"/>
              </a:xfrm>
              <a:prstGeom prst="rect">
                <a:avLst/>
              </a:prstGeom>
              <a:blipFill>
                <a:blip r:embed="rId14"/>
                <a:stretch>
                  <a:fillRect l="-3435" t="-9868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/>
              <p:nvPr/>
            </p:nvSpPr>
            <p:spPr>
              <a:xfrm>
                <a:off x="10008615" y="11452142"/>
                <a:ext cx="7596310" cy="9260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sz="4800" b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pl-PL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d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8615" y="11452142"/>
                <a:ext cx="7596310" cy="926087"/>
              </a:xfrm>
              <a:prstGeom prst="rect">
                <a:avLst/>
              </a:prstGeom>
              <a:blipFill>
                <a:blip r:embed="rId15"/>
                <a:stretch>
                  <a:fillRect l="-3692" t="-9868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/>
              <p:nvPr/>
            </p:nvSpPr>
            <p:spPr>
              <a:xfrm>
                <a:off x="10083677" y="12332713"/>
                <a:ext cx="5359481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sz="4800" b="1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𝟑</m:t>
                    </m:r>
                    <m:r>
                      <a:rPr lang="en-US" sz="4800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800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(</m:t>
                    </m:r>
                    <m:r>
                      <a:rPr lang="en-US" sz="4800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4800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800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𝟓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83677" y="12332713"/>
                <a:ext cx="5359481" cy="847733"/>
              </a:xfrm>
              <a:prstGeom prst="rect">
                <a:avLst/>
              </a:prstGeom>
              <a:blipFill>
                <a:blip r:embed="rId16"/>
                <a:stretch>
                  <a:fillRect l="-5119" t="-15827" b="-35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Rectangle 71">
            <a:extLst>
              <a:ext uri="{FF2B5EF4-FFF2-40B4-BE49-F238E27FC236}">
                <a16:creationId xmlns:a16="http://schemas.microsoft.com/office/drawing/2014/main" id="{31E72F72-1B18-4AD0-90E5-A36044CD5694}"/>
              </a:ext>
            </a:extLst>
          </p:cNvPr>
          <p:cNvSpPr/>
          <p:nvPr/>
        </p:nvSpPr>
        <p:spPr>
          <a:xfrm>
            <a:off x="4497387" y="3991284"/>
            <a:ext cx="153599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/>
              <p:nvPr/>
            </p:nvSpPr>
            <p:spPr>
              <a:xfrm>
                <a:off x="13717587" y="4953000"/>
                <a:ext cx="5971058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14:m>
                  <m:oMath xmlns:m="http://schemas.openxmlformats.org/officeDocument/2006/math">
                    <m:r>
                      <a:rPr lang="en-US" sz="4800" b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</m:t>
                    </m:r>
                    <m:d>
                      <m:dPr>
                        <m:ctrlPr>
                          <a:rPr lang="pl-PL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d>
                    <m:d>
                      <m:dPr>
                        <m:ctrlP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𝒊</m:t>
                        </m:r>
                      </m:e>
                    </m:d>
                    <m:r>
                      <a:rPr lang="en-US" sz="4800" b="1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</a:p>
            </p:txBody>
          </p:sp>
        </mc:Choice>
        <mc:Fallback xmlns=""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31E72F72-1B18-4AD0-90E5-A36044CD56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7587" y="4953000"/>
                <a:ext cx="5971058" cy="830997"/>
              </a:xfrm>
              <a:prstGeom prst="rect">
                <a:avLst/>
              </a:prstGeom>
              <a:blipFill>
                <a:blip r:embed="rId17"/>
                <a:stretch>
                  <a:fillRect l="-4592" t="-16176" r="-3673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5361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/>
      <p:bldP spid="96" grpId="0"/>
      <p:bldP spid="97" grpId="0"/>
      <p:bldP spid="99" grpId="0"/>
      <p:bldP spid="103" grpId="0" animBg="1"/>
      <p:bldP spid="104" grpId="0"/>
      <p:bldP spid="105" grpId="0" animBg="1"/>
      <p:bldP spid="106" grpId="0"/>
      <p:bldP spid="119" grpId="0"/>
      <p:bldP spid="92" grpId="0"/>
      <p:bldP spid="152" grpId="0"/>
      <p:bldP spid="68" grpId="0"/>
      <p:bldP spid="69" grpId="0"/>
      <p:bldP spid="70" grpId="0"/>
      <p:bldP spid="71" grpId="0"/>
      <p:bldP spid="72" grpId="0"/>
      <p:bldP spid="7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687387" y="1497025"/>
            <a:ext cx="18391965" cy="861774"/>
            <a:chOff x="50022" y="1552813"/>
            <a:chExt cx="18391965" cy="861774"/>
          </a:xfrm>
        </p:grpSpPr>
        <p:sp>
          <p:nvSpPr>
            <p:cNvPr id="42" name="Rounded Rectangle 41"/>
            <p:cNvSpPr/>
            <p:nvPr/>
          </p:nvSpPr>
          <p:spPr>
            <a:xfrm>
              <a:off x="230187" y="1584757"/>
              <a:ext cx="1143000" cy="804672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0022" y="1552813"/>
              <a:ext cx="1399365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449387" y="1572057"/>
              <a:ext cx="16992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endParaRPr lang="en-US" sz="4800" b="1" spc="-150" dirty="0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FEF7E1F7-4F91-4925-A9A2-0D47A4660314}"/>
              </a:ext>
            </a:extLst>
          </p:cNvPr>
          <p:cNvGrpSpPr/>
          <p:nvPr/>
        </p:nvGrpSpPr>
        <p:grpSpPr>
          <a:xfrm>
            <a:off x="269874" y="2886680"/>
            <a:ext cx="23850600" cy="10676919"/>
            <a:chOff x="612994" y="3657600"/>
            <a:chExt cx="23419675" cy="10024134"/>
          </a:xfrm>
        </p:grpSpPr>
        <p:sp>
          <p:nvSpPr>
            <p:cNvPr id="83" name="Rounded Rectangle 66">
              <a:extLst>
                <a:ext uri="{FF2B5EF4-FFF2-40B4-BE49-F238E27FC236}">
                  <a16:creationId xmlns:a16="http://schemas.microsoft.com/office/drawing/2014/main" id="{2F67DB02-D37F-470E-A3C6-D9BA266AA554}"/>
                </a:ext>
              </a:extLst>
            </p:cNvPr>
            <p:cNvSpPr/>
            <p:nvPr/>
          </p:nvSpPr>
          <p:spPr>
            <a:xfrm>
              <a:off x="612994" y="4164757"/>
              <a:ext cx="23419675" cy="9516977"/>
            </a:xfrm>
            <a:prstGeom prst="roundRect">
              <a:avLst>
                <a:gd name="adj" fmla="val 4110"/>
              </a:avLst>
            </a:prstGeom>
            <a:solidFill>
              <a:srgbClr val="F4DA88"/>
            </a:solidFill>
            <a:ln w="28575">
              <a:solidFill>
                <a:srgbClr val="8E6F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solidFill>
                  <a:srgbClr val="F0CC5A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4" name="Group 83">
              <a:extLst>
                <a:ext uri="{FF2B5EF4-FFF2-40B4-BE49-F238E27FC236}">
                  <a16:creationId xmlns:a16="http://schemas.microsoft.com/office/drawing/2014/main" id="{610B452B-FA43-474B-9BB6-FC4159EF1263}"/>
                </a:ext>
              </a:extLst>
            </p:cNvPr>
            <p:cNvGrpSpPr/>
            <p:nvPr/>
          </p:nvGrpSpPr>
          <p:grpSpPr>
            <a:xfrm>
              <a:off x="1157448" y="3657600"/>
              <a:ext cx="5473539" cy="1006475"/>
              <a:chOff x="1157448" y="3657600"/>
              <a:chExt cx="5473539" cy="1006475"/>
            </a:xfrm>
          </p:grpSpPr>
          <p:sp>
            <p:nvSpPr>
              <p:cNvPr id="86" name="Freeform 20">
                <a:extLst>
                  <a:ext uri="{FF2B5EF4-FFF2-40B4-BE49-F238E27FC236}">
                    <a16:creationId xmlns:a16="http://schemas.microsoft.com/office/drawing/2014/main" id="{D2D47581-856E-410B-9002-FA6BD2EC99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94540" y="3771901"/>
                <a:ext cx="5336447" cy="800108"/>
              </a:xfrm>
              <a:prstGeom prst="roundRect">
                <a:avLst/>
              </a:prstGeom>
              <a:solidFill>
                <a:srgbClr val="91720D"/>
              </a:solidFill>
              <a:ln>
                <a:solidFill>
                  <a:schemeClr val="accent3">
                    <a:lumMod val="5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srgbClr val="8E6F0C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38779282-40E2-4003-B9BA-23BD092EA285}"/>
                  </a:ext>
                </a:extLst>
              </p:cNvPr>
              <p:cNvSpPr txBox="1"/>
              <p:nvPr/>
            </p:nvSpPr>
            <p:spPr>
              <a:xfrm>
                <a:off x="2058987" y="3657600"/>
                <a:ext cx="4495521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54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Ph</a:t>
                </a:r>
                <a:r>
                  <a:rPr lang="vi-VN" sz="54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ư</a:t>
                </a:r>
                <a:r>
                  <a:rPr lang="en-US" sz="5400" b="1" dirty="0" err="1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ơng</a:t>
                </a:r>
                <a:r>
                  <a:rPr lang="en-US" sz="54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b="1" dirty="0" err="1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pháp</a:t>
                </a:r>
                <a:endParaRPr lang="en-US" sz="5400" b="1" dirty="0">
                  <a:solidFill>
                    <a:schemeClr val="bg1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8" name="Group 97">
                <a:extLst>
                  <a:ext uri="{FF2B5EF4-FFF2-40B4-BE49-F238E27FC236}">
                    <a16:creationId xmlns:a16="http://schemas.microsoft.com/office/drawing/2014/main" id="{DBE7F46A-FC86-4909-B7F8-CB6678032C7A}"/>
                  </a:ext>
                </a:extLst>
              </p:cNvPr>
              <p:cNvGrpSpPr/>
              <p:nvPr/>
            </p:nvGrpSpPr>
            <p:grpSpPr>
              <a:xfrm>
                <a:off x="1157448" y="3665441"/>
                <a:ext cx="998634" cy="998634"/>
                <a:chOff x="1157448" y="3665441"/>
                <a:chExt cx="998634" cy="998634"/>
              </a:xfrm>
            </p:grpSpPr>
            <p:pic>
              <p:nvPicPr>
                <p:cNvPr id="99" name="Picture 98">
                  <a:extLst>
                    <a:ext uri="{FF2B5EF4-FFF2-40B4-BE49-F238E27FC236}">
                      <a16:creationId xmlns:a16="http://schemas.microsoft.com/office/drawing/2014/main" id="{A563B7D6-B87F-4B47-933B-D38C20B50A9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164072" y="3672065"/>
                  <a:ext cx="985387" cy="985387"/>
                </a:xfrm>
                <a:prstGeom prst="rect">
                  <a:avLst/>
                </a:prstGeom>
              </p:spPr>
            </p:pic>
            <p:sp>
              <p:nvSpPr>
                <p:cNvPr id="103" name="Oval 102">
                  <a:extLst>
                    <a:ext uri="{FF2B5EF4-FFF2-40B4-BE49-F238E27FC236}">
                      <a16:creationId xmlns:a16="http://schemas.microsoft.com/office/drawing/2014/main" id="{85E50FB8-9E7A-4FF7-8AC4-3AF022184F13}"/>
                    </a:ext>
                  </a:extLst>
                </p:cNvPr>
                <p:cNvSpPr/>
                <p:nvPr/>
              </p:nvSpPr>
              <p:spPr>
                <a:xfrm>
                  <a:off x="1157448" y="3665441"/>
                  <a:ext cx="998634" cy="998634"/>
                </a:xfrm>
                <a:prstGeom prst="ellipse">
                  <a:avLst/>
                </a:prstGeom>
                <a:noFill/>
                <a:ln>
                  <a:solidFill>
                    <a:schemeClr val="accent3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sp>
        <p:nvSpPr>
          <p:cNvPr id="109" name="TextBox 108">
            <a:extLst>
              <a:ext uri="{FF2B5EF4-FFF2-40B4-BE49-F238E27FC236}">
                <a16:creationId xmlns:a16="http://schemas.microsoft.com/office/drawing/2014/main" id="{2ADA885B-F7AE-47D7-8F86-DCDDFF24F3A9}"/>
              </a:ext>
            </a:extLst>
          </p:cNvPr>
          <p:cNvSpPr txBox="1"/>
          <p:nvPr/>
        </p:nvSpPr>
        <p:spPr>
          <a:xfrm>
            <a:off x="687387" y="3810000"/>
            <a:ext cx="215342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ận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ụng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ết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ợp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iến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ức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ã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ọc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ề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ép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ộng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ừ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à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ân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ố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ức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0" name="TextBox 109"/>
          <p:cNvSpPr txBox="1"/>
          <p:nvPr/>
        </p:nvSpPr>
        <p:spPr>
          <a:xfrm>
            <a:off x="887761" y="2116644"/>
            <a:ext cx="23545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 </a:t>
            </a:r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Xác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ành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phần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ố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phức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i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iết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ổng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, </a:t>
            </a:r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iệu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, </a:t>
            </a:r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ch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ác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ố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phức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2ADA885B-F7AE-47D7-8F86-DCDDFF24F3A9}"/>
                  </a:ext>
                </a:extLst>
              </p:cNvPr>
              <p:cNvSpPr txBox="1"/>
              <p:nvPr/>
            </p:nvSpPr>
            <p:spPr>
              <a:xfrm>
                <a:off x="687387" y="4827657"/>
                <a:ext cx="5917891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rgbClr val="3333CC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u </a:t>
                </a:r>
                <a:r>
                  <a:rPr lang="en-US" sz="4800" b="1" dirty="0" err="1">
                    <a:solidFill>
                      <a:srgbClr val="3333CC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ọn</a:t>
                </a:r>
                <a:r>
                  <a:rPr lang="en-US" sz="4800" b="1" dirty="0">
                    <a:solidFill>
                      <a:srgbClr val="3333CC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3333CC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ép</a:t>
                </a:r>
                <a:r>
                  <a:rPr lang="en-US" sz="4800" b="1" dirty="0">
                    <a:solidFill>
                      <a:srgbClr val="3333CC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3333CC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oán</a:t>
                </a:r>
                <a:r>
                  <a:rPr lang="en-US" sz="4800" b="1" dirty="0">
                    <a:solidFill>
                      <a:srgbClr val="3333CC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3333CC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ề</a:t>
                </a:r>
                <a:r>
                  <a:rPr lang="en-US" sz="4800" b="1" dirty="0">
                    <a:solidFill>
                      <a:srgbClr val="3333CC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3333CC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ết</a:t>
                </a:r>
                <a:r>
                  <a:rPr lang="en-US" sz="4800" b="1" dirty="0">
                    <a:solidFill>
                      <a:srgbClr val="3333CC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3333CC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quả</a:t>
                </a:r>
                <a:r>
                  <a:rPr lang="en-US" sz="4800" b="1" dirty="0">
                    <a:solidFill>
                      <a:srgbClr val="3333CC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3333CC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dirty="0">
                    <a:solidFill>
                      <a:srgbClr val="3333CC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3333CC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ức</a:t>
                </a:r>
                <a:r>
                  <a:rPr lang="en-US" sz="4800" b="1" dirty="0">
                    <a:solidFill>
                      <a:srgbClr val="3333CC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rgbClr val="3333CC"/>
                        </a:solidFill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𝒛</m:t>
                    </m:r>
                    <m:r>
                      <a:rPr lang="en-US" sz="4800" b="1" i="1" smtClean="0">
                        <a:solidFill>
                          <a:srgbClr val="3333CC"/>
                        </a:solidFill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solidFill>
                          <a:srgbClr val="3333CC"/>
                        </a:solidFill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800" b="1" i="1" smtClean="0">
                        <a:solidFill>
                          <a:srgbClr val="3333CC"/>
                        </a:solidFill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 smtClean="0">
                        <a:solidFill>
                          <a:srgbClr val="3333CC"/>
                        </a:solidFill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𝒃𝒊</m:t>
                    </m:r>
                  </m:oMath>
                </a14:m>
                <a:r>
                  <a:rPr lang="en-US" sz="4800" b="1" dirty="0">
                    <a:solidFill>
                      <a:srgbClr val="3333CC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ADA885B-F7AE-47D7-8F86-DCDDFF24F3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387" y="4827657"/>
                <a:ext cx="5917891" cy="2308324"/>
              </a:xfrm>
              <a:prstGeom prst="rect">
                <a:avLst/>
              </a:prstGeom>
              <a:blipFill rotWithShape="1">
                <a:blip r:embed="rId3"/>
                <a:stretch>
                  <a:fillRect l="-4737" t="-5805" r="-3296" b="-131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Flowchart: Alternate Process 16"/>
          <p:cNvSpPr/>
          <p:nvPr/>
        </p:nvSpPr>
        <p:spPr>
          <a:xfrm>
            <a:off x="3848375" y="7180177"/>
            <a:ext cx="2853997" cy="1393645"/>
          </a:xfrm>
          <a:prstGeom prst="flowChartAlternateProcess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6600CC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3955458" y="7081160"/>
                <a:ext cx="2789546" cy="13234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0" smtClean="0">
                          <a:latin typeface="Cambria Math"/>
                        </a:rPr>
                        <m:t>𝐚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 smtClean="0">
                          <a:latin typeface="Cambria Math"/>
                        </a:rPr>
                        <m:t>𝒃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𝒊</m:t>
                      </m:r>
                      <m:r>
                        <m:rPr>
                          <m:nor/>
                        </m:rPr>
                        <a:rPr lang="en-US" b="1" i="1">
                          <a:latin typeface="Cambria Math" panose="02040503050406030204" pitchFamily="18" charset="0"/>
                        </a:rPr>
                        <m:t>  </m:t>
                      </m:r>
                    </m:oMath>
                  </m:oMathPara>
                </a14:m>
                <a:endParaRPr lang="en-US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/>
                            </a:rPr>
                            <m:t>𝐚</m:t>
                          </m:r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 i="0" smtClean="0">
                              <a:latin typeface="Cambria Math"/>
                            </a:rPr>
                            <m:t>𝐛</m:t>
                          </m:r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</m:d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458" y="7081160"/>
                <a:ext cx="2789546" cy="132343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/>
          <p:cNvGrpSpPr/>
          <p:nvPr/>
        </p:nvGrpSpPr>
        <p:grpSpPr>
          <a:xfrm>
            <a:off x="6782925" y="5169517"/>
            <a:ext cx="754201" cy="7458546"/>
            <a:chOff x="1213023" y="653167"/>
            <a:chExt cx="754201" cy="7458546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BB242C84-BF60-4603-9C12-E22FD3E8702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214017" y="653167"/>
              <a:ext cx="605384" cy="2889766"/>
            </a:xfrm>
            <a:prstGeom prst="straightConnector1">
              <a:avLst/>
            </a:prstGeom>
            <a:ln w="57150">
              <a:solidFill>
                <a:srgbClr val="00006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BB242C84-BF60-4603-9C12-E22FD3E8702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213024" y="2832279"/>
              <a:ext cx="710101" cy="740849"/>
            </a:xfrm>
            <a:prstGeom prst="straightConnector1">
              <a:avLst/>
            </a:prstGeom>
            <a:ln w="57150">
              <a:solidFill>
                <a:srgbClr val="00006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BB242C84-BF60-4603-9C12-E22FD3E8702A}"/>
                </a:ext>
              </a:extLst>
            </p:cNvPr>
            <p:cNvCxnSpPr>
              <a:cxnSpLocks/>
            </p:cNvCxnSpPr>
            <p:nvPr/>
          </p:nvCxnSpPr>
          <p:spPr>
            <a:xfrm>
              <a:off x="1213023" y="3651056"/>
              <a:ext cx="754201" cy="593167"/>
            </a:xfrm>
            <a:prstGeom prst="straightConnector1">
              <a:avLst/>
            </a:prstGeom>
            <a:ln w="57150">
              <a:solidFill>
                <a:srgbClr val="00006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BB242C84-BF60-4603-9C12-E22FD3E8702A}"/>
                </a:ext>
              </a:extLst>
            </p:cNvPr>
            <p:cNvCxnSpPr>
              <a:cxnSpLocks/>
            </p:cNvCxnSpPr>
            <p:nvPr/>
          </p:nvCxnSpPr>
          <p:spPr>
            <a:xfrm>
              <a:off x="1213024" y="3705033"/>
              <a:ext cx="710101" cy="2261837"/>
            </a:xfrm>
            <a:prstGeom prst="straightConnector1">
              <a:avLst/>
            </a:prstGeom>
            <a:ln w="57150">
              <a:solidFill>
                <a:srgbClr val="00006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BB242C84-BF60-4603-9C12-E22FD3E8702A}"/>
                </a:ext>
              </a:extLst>
            </p:cNvPr>
            <p:cNvCxnSpPr>
              <a:cxnSpLocks/>
            </p:cNvCxnSpPr>
            <p:nvPr/>
          </p:nvCxnSpPr>
          <p:spPr>
            <a:xfrm>
              <a:off x="1213024" y="3802719"/>
              <a:ext cx="606376" cy="4308994"/>
            </a:xfrm>
            <a:prstGeom prst="straightConnector1">
              <a:avLst/>
            </a:prstGeom>
            <a:ln w="57150">
              <a:solidFill>
                <a:srgbClr val="00006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Flowchart: Alternate Process 24"/>
          <p:cNvSpPr/>
          <p:nvPr/>
        </p:nvSpPr>
        <p:spPr>
          <a:xfrm>
            <a:off x="7493028" y="4792758"/>
            <a:ext cx="1989794" cy="1185745"/>
          </a:xfrm>
          <a:prstGeom prst="flowChartAlternateProcess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6600CC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Flowchart: Alternate Process 25"/>
          <p:cNvSpPr/>
          <p:nvPr/>
        </p:nvSpPr>
        <p:spPr>
          <a:xfrm>
            <a:off x="7583449" y="6897913"/>
            <a:ext cx="2457085" cy="1185745"/>
          </a:xfrm>
          <a:prstGeom prst="flowChartAlternateProcess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6600CC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ức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endParaRPr 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Flowchart: Alternate Process 26"/>
          <p:cNvSpPr/>
          <p:nvPr/>
        </p:nvSpPr>
        <p:spPr>
          <a:xfrm>
            <a:off x="7583449" y="8700843"/>
            <a:ext cx="1989794" cy="973849"/>
          </a:xfrm>
          <a:prstGeom prst="flowChartAlternateProcess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6600CC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endParaRPr 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Flowchart: Alternate Process 27"/>
          <p:cNvSpPr/>
          <p:nvPr/>
        </p:nvSpPr>
        <p:spPr>
          <a:xfrm>
            <a:off x="7629774" y="10125912"/>
            <a:ext cx="1989794" cy="953642"/>
          </a:xfrm>
          <a:prstGeom prst="flowChartAlternateProcess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6600CC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ul</a:t>
            </a:r>
            <a:endParaRPr 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Flowchart: Alternate Process 28"/>
          <p:cNvSpPr/>
          <p:nvPr/>
        </p:nvSpPr>
        <p:spPr>
          <a:xfrm>
            <a:off x="7565700" y="11792952"/>
            <a:ext cx="2728243" cy="975489"/>
          </a:xfrm>
          <a:prstGeom prst="flowChartAlternateProcess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6600CC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endParaRPr 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10339772" y="11586246"/>
            <a:ext cx="939069" cy="1446389"/>
            <a:chOff x="6808037" y="919727"/>
            <a:chExt cx="827745" cy="708252"/>
          </a:xfrm>
        </p:grpSpPr>
        <p:cxnSp>
          <p:nvCxnSpPr>
            <p:cNvPr id="31" name="Straight Arrow Connector 30"/>
            <p:cNvCxnSpPr/>
            <p:nvPr/>
          </p:nvCxnSpPr>
          <p:spPr>
            <a:xfrm>
              <a:off x="6808037" y="1263057"/>
              <a:ext cx="827745" cy="364922"/>
            </a:xfrm>
            <a:prstGeom prst="straightConnector1">
              <a:avLst/>
            </a:prstGeom>
            <a:ln w="57150">
              <a:solidFill>
                <a:srgbClr val="00206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 flipV="1">
              <a:off x="6808037" y="919727"/>
              <a:ext cx="827745" cy="343331"/>
            </a:xfrm>
            <a:prstGeom prst="straightConnector1">
              <a:avLst/>
            </a:prstGeom>
            <a:ln w="57150">
              <a:solidFill>
                <a:srgbClr val="00206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Group 32"/>
          <p:cNvGrpSpPr/>
          <p:nvPr/>
        </p:nvGrpSpPr>
        <p:grpSpPr>
          <a:xfrm>
            <a:off x="9495363" y="4724400"/>
            <a:ext cx="1619146" cy="1607557"/>
            <a:chOff x="6808037" y="3118073"/>
            <a:chExt cx="842890" cy="629171"/>
          </a:xfrm>
        </p:grpSpPr>
        <p:cxnSp>
          <p:nvCxnSpPr>
            <p:cNvPr id="34" name="Straight Arrow Connector 33"/>
            <p:cNvCxnSpPr/>
            <p:nvPr/>
          </p:nvCxnSpPr>
          <p:spPr>
            <a:xfrm>
              <a:off x="6808037" y="3425232"/>
              <a:ext cx="838767" cy="322012"/>
            </a:xfrm>
            <a:prstGeom prst="straightConnector1">
              <a:avLst/>
            </a:prstGeom>
            <a:ln w="57150">
              <a:solidFill>
                <a:srgbClr val="00206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flipV="1">
              <a:off x="6808037" y="3118073"/>
              <a:ext cx="842890" cy="307159"/>
            </a:xfrm>
            <a:prstGeom prst="straightConnector1">
              <a:avLst/>
            </a:prstGeom>
            <a:ln w="57150">
              <a:solidFill>
                <a:srgbClr val="00206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>
              <a:off x="6808037" y="3425232"/>
              <a:ext cx="787345" cy="0"/>
            </a:xfrm>
            <a:prstGeom prst="straightConnector1">
              <a:avLst/>
            </a:prstGeom>
            <a:ln w="57150">
              <a:solidFill>
                <a:srgbClr val="00206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7" name="Straight Arrow Connector 36"/>
          <p:cNvCxnSpPr/>
          <p:nvPr/>
        </p:nvCxnSpPr>
        <p:spPr>
          <a:xfrm flipV="1">
            <a:off x="9619568" y="9187767"/>
            <a:ext cx="1487021" cy="1"/>
          </a:xfrm>
          <a:prstGeom prst="straightConnector1">
            <a:avLst/>
          </a:prstGeom>
          <a:ln w="57150">
            <a:solidFill>
              <a:srgbClr val="00206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10040534" y="7591264"/>
            <a:ext cx="1198652" cy="677"/>
          </a:xfrm>
          <a:prstGeom prst="straightConnector1">
            <a:avLst/>
          </a:prstGeom>
          <a:ln w="57150">
            <a:solidFill>
              <a:srgbClr val="00206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V="1">
            <a:off x="9645866" y="10549573"/>
            <a:ext cx="1396623" cy="50247"/>
          </a:xfrm>
          <a:prstGeom prst="straightConnector1">
            <a:avLst/>
          </a:prstGeom>
          <a:ln w="57150">
            <a:solidFill>
              <a:srgbClr val="00206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11126787" y="4473714"/>
            <a:ext cx="3330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: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1073540" y="5138131"/>
            <a:ext cx="3330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: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o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1068200" y="6019967"/>
            <a:ext cx="3330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: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o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13736784" y="6052686"/>
                <a:ext cx="2554802" cy="7871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e>
                            <m:sup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=−</m:t>
                          </m:r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36784" y="6052686"/>
                <a:ext cx="2554802" cy="78713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11438462" y="7277800"/>
                <a:ext cx="2664512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acc>
                      <m:r>
                        <a:rPr lang="en-US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𝒃𝒊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8462" y="7277800"/>
                <a:ext cx="2664512" cy="70788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1042489" y="8849097"/>
                <a:ext cx="3430747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𝒃𝒊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42489" y="8849097"/>
                <a:ext cx="3430747" cy="70788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11007810" y="9997847"/>
                <a:ext cx="6793783" cy="8626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|=</m:t>
                      </m:r>
                      <m:rad>
                        <m:radPr>
                          <m:degHide m:val="on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lang="en-US" b="1" i="0">
                          <a:latin typeface="Cambria Math" panose="02040503050406030204" pitchFamily="18" charset="0"/>
                        </a:rPr>
                        <m:t>=|</m:t>
                      </m:r>
                      <m:acc>
                        <m:accPr>
                          <m:chr m:val="̅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acc>
                      <m:r>
                        <a:rPr lang="en-US" b="1" i="0">
                          <a:latin typeface="Cambria Math" panose="02040503050406030204" pitchFamily="18" charset="0"/>
                        </a:rPr>
                        <m:t>|=|−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07810" y="9997847"/>
                <a:ext cx="6793783" cy="86267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11261997" y="11222806"/>
                <a:ext cx="3742178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𝒃𝒊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61997" y="11222806"/>
                <a:ext cx="3742178" cy="707886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11283609" y="12642903"/>
                <a:ext cx="3551421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𝒂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83609" y="12642903"/>
                <a:ext cx="3551421" cy="707886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Rectangle 52"/>
          <p:cNvSpPr/>
          <p:nvPr/>
        </p:nvSpPr>
        <p:spPr>
          <a:xfrm>
            <a:off x="14894645" y="11201400"/>
            <a:ext cx="469231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ảo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 (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uần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ảo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en-US" b="1" dirty="0"/>
          </a:p>
        </p:txBody>
      </p:sp>
      <p:sp>
        <p:nvSpPr>
          <p:cNvPr id="54" name="Rectangle 53"/>
          <p:cNvSpPr/>
          <p:nvPr/>
        </p:nvSpPr>
        <p:spPr>
          <a:xfrm>
            <a:off x="14797548" y="12652399"/>
            <a:ext cx="206178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endParaRPr lang="en-US" b="1" dirty="0"/>
          </a:p>
        </p:txBody>
      </p:sp>
      <p:sp>
        <p:nvSpPr>
          <p:cNvPr id="55" name="Rectangle 54"/>
          <p:cNvSpPr/>
          <p:nvPr/>
        </p:nvSpPr>
        <p:spPr>
          <a:xfrm>
            <a:off x="16328573" y="12574936"/>
            <a:ext cx="8057014" cy="7554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marR="0">
              <a:lnSpc>
                <a:spcPct val="115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0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ừa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ừa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ảo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)</a:t>
            </a:r>
            <a:endParaRPr lang="en-US" sz="36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5199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" grpId="0"/>
      <p:bldP spid="110" grpId="0"/>
      <p:bldP spid="65" grpId="0"/>
      <p:bldP spid="65" grpId="1"/>
      <p:bldP spid="17" grpId="0" animBg="1"/>
      <p:bldP spid="18" grpId="0"/>
      <p:bldP spid="25" grpId="0" animBg="1"/>
      <p:bldP spid="26" grpId="0" animBg="1"/>
      <p:bldP spid="27" grpId="0" animBg="1"/>
      <p:bldP spid="28" grpId="0" animBg="1"/>
      <p:bldP spid="29" grpId="0" animBg="1"/>
      <p:bldP spid="40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687387" y="1497025"/>
            <a:ext cx="18391965" cy="861774"/>
            <a:chOff x="50022" y="1552813"/>
            <a:chExt cx="18391965" cy="861774"/>
          </a:xfrm>
        </p:grpSpPr>
        <p:sp>
          <p:nvSpPr>
            <p:cNvPr id="42" name="Rounded Rectangle 41"/>
            <p:cNvSpPr/>
            <p:nvPr/>
          </p:nvSpPr>
          <p:spPr>
            <a:xfrm>
              <a:off x="230187" y="1584757"/>
              <a:ext cx="1143000" cy="804672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0022" y="1552813"/>
              <a:ext cx="1399365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449387" y="1572057"/>
              <a:ext cx="16992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endParaRPr lang="en-US" sz="4800" b="1" spc="-150" dirty="0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50" name="Group 10">
            <a:extLst>
              <a:ext uri="{FF2B5EF4-FFF2-40B4-BE49-F238E27FC236}">
                <a16:creationId xmlns:a16="http://schemas.microsoft.com/office/drawing/2014/main" id="{12A9C469-B66F-4524-BBFE-D3C254C6C477}"/>
              </a:ext>
            </a:extLst>
          </p:cNvPr>
          <p:cNvGrpSpPr/>
          <p:nvPr/>
        </p:nvGrpSpPr>
        <p:grpSpPr>
          <a:xfrm>
            <a:off x="1093009" y="7250279"/>
            <a:ext cx="21819676" cy="5779921"/>
            <a:chOff x="1270511" y="5884229"/>
            <a:chExt cx="21819676" cy="6071720"/>
          </a:xfrm>
        </p:grpSpPr>
        <p:sp>
          <p:nvSpPr>
            <p:cNvPr id="51" name="Rounded Rectangle 52">
              <a:extLst>
                <a:ext uri="{FF2B5EF4-FFF2-40B4-BE49-F238E27FC236}">
                  <a16:creationId xmlns:a16="http://schemas.microsoft.com/office/drawing/2014/main" id="{2FD0C8A9-B2CB-4115-9C8A-7C2DECE34AA9}"/>
                </a:ext>
              </a:extLst>
            </p:cNvPr>
            <p:cNvSpPr/>
            <p:nvPr/>
          </p:nvSpPr>
          <p:spPr>
            <a:xfrm>
              <a:off x="1272210" y="6139010"/>
              <a:ext cx="21817977" cy="581693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3" name="Group 60">
              <a:extLst>
                <a:ext uri="{FF2B5EF4-FFF2-40B4-BE49-F238E27FC236}">
                  <a16:creationId xmlns:a16="http://schemas.microsoft.com/office/drawing/2014/main" id="{0E18E609-A505-43E6-9A06-03BB8EC48403}"/>
                </a:ext>
              </a:extLst>
            </p:cNvPr>
            <p:cNvGrpSpPr/>
            <p:nvPr/>
          </p:nvGrpSpPr>
          <p:grpSpPr>
            <a:xfrm>
              <a:off x="1270511" y="5884229"/>
              <a:ext cx="3444555" cy="752433"/>
              <a:chOff x="1224541" y="6322796"/>
              <a:chExt cx="3444555" cy="752433"/>
            </a:xfrm>
          </p:grpSpPr>
          <p:sp>
            <p:nvSpPr>
              <p:cNvPr id="55" name="Freeform 20">
                <a:extLst>
                  <a:ext uri="{FF2B5EF4-FFF2-40B4-BE49-F238E27FC236}">
                    <a16:creationId xmlns:a16="http://schemas.microsoft.com/office/drawing/2014/main" id="{82D25191-E343-420E-8073-556C373ACB3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84878" y="5334175"/>
                <a:ext cx="680423" cy="2657668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E4000D1A-14BF-46EB-98E1-119CE8EFB805}"/>
                  </a:ext>
                </a:extLst>
              </p:cNvPr>
              <p:cNvSpPr txBox="1"/>
              <p:nvPr/>
            </p:nvSpPr>
            <p:spPr>
              <a:xfrm>
                <a:off x="2152564" y="6379650"/>
                <a:ext cx="2516532" cy="5164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Round Diagonal Corner Rectangle 58">
                <a:extLst>
                  <a:ext uri="{FF2B5EF4-FFF2-40B4-BE49-F238E27FC236}">
                    <a16:creationId xmlns:a16="http://schemas.microsoft.com/office/drawing/2014/main" id="{A1C8DFA8-451A-4388-9B3B-16A72F4B85FD}"/>
                  </a:ext>
                </a:extLst>
              </p:cNvPr>
              <p:cNvSpPr/>
              <p:nvPr/>
            </p:nvSpPr>
            <p:spPr>
              <a:xfrm flipV="1">
                <a:off x="1224541" y="6322796"/>
                <a:ext cx="903517" cy="680421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Freeform 15">
                <a:extLst>
                  <a:ext uri="{FF2B5EF4-FFF2-40B4-BE49-F238E27FC236}">
                    <a16:creationId xmlns:a16="http://schemas.microsoft.com/office/drawing/2014/main" id="{7D7BEA0F-A2A2-4BD6-846B-893A86A35B6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0" name="Group 54">
            <a:extLst>
              <a:ext uri="{FF2B5EF4-FFF2-40B4-BE49-F238E27FC236}">
                <a16:creationId xmlns:a16="http://schemas.microsoft.com/office/drawing/2014/main" id="{EC4E74A0-E7AB-420B-A01A-B742341F9333}"/>
              </a:ext>
            </a:extLst>
          </p:cNvPr>
          <p:cNvGrpSpPr/>
          <p:nvPr/>
        </p:nvGrpSpPr>
        <p:grpSpPr>
          <a:xfrm>
            <a:off x="921096" y="3814506"/>
            <a:ext cx="21841827" cy="2966772"/>
            <a:chOff x="1268078" y="3405486"/>
            <a:chExt cx="21841827" cy="2374449"/>
          </a:xfrm>
        </p:grpSpPr>
        <p:sp>
          <p:nvSpPr>
            <p:cNvPr id="61" name="Rounded Rectangle 61">
              <a:extLst>
                <a:ext uri="{FF2B5EF4-FFF2-40B4-BE49-F238E27FC236}">
                  <a16:creationId xmlns:a16="http://schemas.microsoft.com/office/drawing/2014/main" id="{478ECB34-2A68-450F-8A26-A70D574EB9AD}"/>
                </a:ext>
              </a:extLst>
            </p:cNvPr>
            <p:cNvSpPr/>
            <p:nvPr/>
          </p:nvSpPr>
          <p:spPr>
            <a:xfrm>
              <a:off x="1268078" y="3790952"/>
              <a:ext cx="21841827" cy="198898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2" name="Group 67">
              <a:extLst>
                <a:ext uri="{FF2B5EF4-FFF2-40B4-BE49-F238E27FC236}">
                  <a16:creationId xmlns:a16="http://schemas.microsoft.com/office/drawing/2014/main" id="{14221931-719D-47D0-9B46-3BAAA26F8F5B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84833"/>
              <a:chOff x="1311958" y="3405486"/>
              <a:chExt cx="3251532" cy="984833"/>
            </a:xfrm>
          </p:grpSpPr>
          <p:sp>
            <p:nvSpPr>
              <p:cNvPr id="63" name="Freeform 20">
                <a:extLst>
                  <a:ext uri="{FF2B5EF4-FFF2-40B4-BE49-F238E27FC236}">
                    <a16:creationId xmlns:a16="http://schemas.microsoft.com/office/drawing/2014/main" id="{46322864-F12B-422A-B9DD-F907D2CF08C3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2F1CF724-F40B-4966-9FDC-C2342C30BBCC}"/>
                  </a:ext>
                </a:extLst>
              </p:cNvPr>
              <p:cNvSpPr txBox="1"/>
              <p:nvPr/>
            </p:nvSpPr>
            <p:spPr>
              <a:xfrm>
                <a:off x="2250671" y="3422403"/>
                <a:ext cx="1667444" cy="967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5" name="Group 70">
                <a:extLst>
                  <a:ext uri="{FF2B5EF4-FFF2-40B4-BE49-F238E27FC236}">
                    <a16:creationId xmlns:a16="http://schemas.microsoft.com/office/drawing/2014/main" id="{35EE41B4-D6AA-480D-86E4-9813DE06C495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748D3812-799D-4717-B385-C78800C1399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>
                  <a:extLst>
                    <a:ext uri="{FF2B5EF4-FFF2-40B4-BE49-F238E27FC236}">
                      <a16:creationId xmlns:a16="http://schemas.microsoft.com/office/drawing/2014/main" id="{FF6B3C18-F9BE-4A2F-ACB7-CB7D70A6783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>
                  <a:extLst>
                    <a:ext uri="{FF2B5EF4-FFF2-40B4-BE49-F238E27FC236}">
                      <a16:creationId xmlns:a16="http://schemas.microsoft.com/office/drawing/2014/main" id="{31F20577-5E21-44A2-9819-E03995A3451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>
                  <a:extLst>
                    <a:ext uri="{FF2B5EF4-FFF2-40B4-BE49-F238E27FC236}">
                      <a16:creationId xmlns:a16="http://schemas.microsoft.com/office/drawing/2014/main" id="{2933FF5F-2B8F-4C4F-8C3A-98BA6D687B8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6">
                  <a:extLst>
                    <a:ext uri="{FF2B5EF4-FFF2-40B4-BE49-F238E27FC236}">
                      <a16:creationId xmlns:a16="http://schemas.microsoft.com/office/drawing/2014/main" id="{E51BDAAA-D485-41FB-885D-47407AA661D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17">
                  <a:extLst>
                    <a:ext uri="{FF2B5EF4-FFF2-40B4-BE49-F238E27FC236}">
                      <a16:creationId xmlns:a16="http://schemas.microsoft.com/office/drawing/2014/main" id="{C4BCD93D-DD3E-4626-86F2-88DB7A9D489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18">
                  <a:extLst>
                    <a:ext uri="{FF2B5EF4-FFF2-40B4-BE49-F238E27FC236}">
                      <a16:creationId xmlns:a16="http://schemas.microsoft.com/office/drawing/2014/main" id="{B326B1D7-2221-48E3-A658-BCC5B744688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19">
                  <a:extLst>
                    <a:ext uri="{FF2B5EF4-FFF2-40B4-BE49-F238E27FC236}">
                      <a16:creationId xmlns:a16="http://schemas.microsoft.com/office/drawing/2014/main" id="{54E5D103-D81A-4BFC-9C7F-23AE065D65B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20">
                  <a:extLst>
                    <a:ext uri="{FF2B5EF4-FFF2-40B4-BE49-F238E27FC236}">
                      <a16:creationId xmlns:a16="http://schemas.microsoft.com/office/drawing/2014/main" id="{CE980624-311F-46B9-8891-D8A107E016E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21">
                  <a:extLst>
                    <a:ext uri="{FF2B5EF4-FFF2-40B4-BE49-F238E27FC236}">
                      <a16:creationId xmlns:a16="http://schemas.microsoft.com/office/drawing/2014/main" id="{651AADCA-33A3-4E0F-8B9B-CE3C998A95D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22">
                  <a:extLst>
                    <a:ext uri="{FF2B5EF4-FFF2-40B4-BE49-F238E27FC236}">
                      <a16:creationId xmlns:a16="http://schemas.microsoft.com/office/drawing/2014/main" id="{1083D8D2-C5F0-4D3F-BEC6-512C9056F0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23">
                  <a:extLst>
                    <a:ext uri="{FF2B5EF4-FFF2-40B4-BE49-F238E27FC236}">
                      <a16:creationId xmlns:a16="http://schemas.microsoft.com/office/drawing/2014/main" id="{8DF3965F-74FF-4B08-8003-914791602CC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2" name="Freeform 24">
                  <a:extLst>
                    <a:ext uri="{FF2B5EF4-FFF2-40B4-BE49-F238E27FC236}">
                      <a16:creationId xmlns:a16="http://schemas.microsoft.com/office/drawing/2014/main" id="{30455BF4-20F8-4EFD-A51E-61911923A4F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4" name="Freeform 25">
                  <a:extLst>
                    <a:ext uri="{FF2B5EF4-FFF2-40B4-BE49-F238E27FC236}">
                      <a16:creationId xmlns:a16="http://schemas.microsoft.com/office/drawing/2014/main" id="{FAD216C9-4A08-461D-AC51-F53B0D2831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" name="Freeform 26">
                  <a:extLst>
                    <a:ext uri="{FF2B5EF4-FFF2-40B4-BE49-F238E27FC236}">
                      <a16:creationId xmlns:a16="http://schemas.microsoft.com/office/drawing/2014/main" id="{DD26A7D9-CB7A-4E82-9452-5921B91DDB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6" name="Freeform 27">
                  <a:extLst>
                    <a:ext uri="{FF2B5EF4-FFF2-40B4-BE49-F238E27FC236}">
                      <a16:creationId xmlns:a16="http://schemas.microsoft.com/office/drawing/2014/main" id="{14FE0C68-934A-4CB7-9FB8-4243B1754D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" name="Freeform 28">
                  <a:extLst>
                    <a:ext uri="{FF2B5EF4-FFF2-40B4-BE49-F238E27FC236}">
                      <a16:creationId xmlns:a16="http://schemas.microsoft.com/office/drawing/2014/main" id="{BF620A22-3BAA-44FD-B910-F07FF83B19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0" name="Freeform 29">
                  <a:extLst>
                    <a:ext uri="{FF2B5EF4-FFF2-40B4-BE49-F238E27FC236}">
                      <a16:creationId xmlns:a16="http://schemas.microsoft.com/office/drawing/2014/main" id="{EA8A7066-BA6B-42D8-A916-4D145EEE6D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1" name="Freeform 30">
                  <a:extLst>
                    <a:ext uri="{FF2B5EF4-FFF2-40B4-BE49-F238E27FC236}">
                      <a16:creationId xmlns:a16="http://schemas.microsoft.com/office/drawing/2014/main" id="{CDA06FC6-AC70-46D4-BDB0-B5C069AAA3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2" name="Freeform 31">
                  <a:extLst>
                    <a:ext uri="{FF2B5EF4-FFF2-40B4-BE49-F238E27FC236}">
                      <a16:creationId xmlns:a16="http://schemas.microsoft.com/office/drawing/2014/main" id="{BCB21E4A-5A18-48D9-B1AA-51B04130D3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32">
                  <a:extLst>
                    <a:ext uri="{FF2B5EF4-FFF2-40B4-BE49-F238E27FC236}">
                      <a16:creationId xmlns:a16="http://schemas.microsoft.com/office/drawing/2014/main" id="{30DB93F9-C936-43A0-801C-AFF1DFF7CE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Freeform 33">
                  <a:extLst>
                    <a:ext uri="{FF2B5EF4-FFF2-40B4-BE49-F238E27FC236}">
                      <a16:creationId xmlns:a16="http://schemas.microsoft.com/office/drawing/2014/main" id="{A3B1BC48-F8EE-461A-990E-85C97423E6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Freeform 34">
                  <a:extLst>
                    <a:ext uri="{FF2B5EF4-FFF2-40B4-BE49-F238E27FC236}">
                      <a16:creationId xmlns:a16="http://schemas.microsoft.com/office/drawing/2014/main" id="{61FF1293-4C9F-476F-90B1-881209CFD7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7" name="Freeform 35">
                  <a:extLst>
                    <a:ext uri="{FF2B5EF4-FFF2-40B4-BE49-F238E27FC236}">
                      <a16:creationId xmlns:a16="http://schemas.microsoft.com/office/drawing/2014/main" id="{EE5EE17E-6F76-4379-8460-1266288850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" name="Freeform 36">
                  <a:extLst>
                    <a:ext uri="{FF2B5EF4-FFF2-40B4-BE49-F238E27FC236}">
                      <a16:creationId xmlns:a16="http://schemas.microsoft.com/office/drawing/2014/main" id="{329AB044-FF73-4392-9AB3-9A298DDCE2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635676" y="5123204"/>
                <a:ext cx="16659882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o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ứ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d>
                    <m:r>
                      <a:rPr lang="en-US" sz="4800" b="1" i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𝒊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d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5676" y="5123204"/>
                <a:ext cx="16659882" cy="830997"/>
              </a:xfrm>
              <a:prstGeom prst="rect">
                <a:avLst/>
              </a:prstGeom>
              <a:blipFill>
                <a:blip r:embed="rId2"/>
                <a:stretch>
                  <a:fillRect l="-1647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6768767" y="8007170"/>
                <a:ext cx="7706597" cy="29378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4800" b="1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sz="4800" b="1" i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brk m:alnAt="7"/>
                              </m:r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8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sz="4800" b="1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4800" b="1" i="0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e>
                            </m:d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  <m:d>
                              <m:d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800" b="1" i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sz="4800" b="1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800" b="1" i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e>
                            </m:d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en-US" sz="4800" b="1" i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      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𝟔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e>
                              <m:sup>
                                <m:r>
                                  <a:rPr lang="en-US" sz="48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en-US" sz="4800" b="1" i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      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𝟔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en-US" sz="4800" b="1" i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      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𝟖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𝟔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</m:e>
                        </m:mr>
                      </m:m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8767" y="8007170"/>
                <a:ext cx="7706597" cy="293785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Rectangle 66"/>
          <p:cNvSpPr/>
          <p:nvPr/>
        </p:nvSpPr>
        <p:spPr>
          <a:xfrm>
            <a:off x="4888602" y="7933563"/>
            <a:ext cx="193957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888602" y="11459380"/>
            <a:ext cx="868218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,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o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  <a:endParaRPr lang="en-US" sz="4800" dirty="0"/>
          </a:p>
        </p:txBody>
      </p:sp>
      <p:sp>
        <p:nvSpPr>
          <p:cNvPr id="110" name="TextBox 109"/>
          <p:cNvSpPr txBox="1"/>
          <p:nvPr/>
        </p:nvSpPr>
        <p:spPr>
          <a:xfrm>
            <a:off x="921096" y="2503538"/>
            <a:ext cx="23545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 </a:t>
            </a:r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Xác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ành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phần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ố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phức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i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iết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ổng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, </a:t>
            </a:r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iệu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, </a:t>
            </a:r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ch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ác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ố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phức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51152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67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0">
            <a:extLst>
              <a:ext uri="{FF2B5EF4-FFF2-40B4-BE49-F238E27FC236}">
                <a16:creationId xmlns:a16="http://schemas.microsoft.com/office/drawing/2014/main" id="{06358F18-062E-4E1E-9167-3277E3525950}"/>
              </a:ext>
            </a:extLst>
          </p:cNvPr>
          <p:cNvGrpSpPr/>
          <p:nvPr/>
        </p:nvGrpSpPr>
        <p:grpSpPr>
          <a:xfrm>
            <a:off x="1575311" y="5867399"/>
            <a:ext cx="21819676" cy="6629401"/>
            <a:chOff x="1270511" y="5867400"/>
            <a:chExt cx="21819676" cy="7334314"/>
          </a:xfrm>
        </p:grpSpPr>
        <p:sp>
          <p:nvSpPr>
            <p:cNvPr id="4" name="Rounded Rectangle 52">
              <a:extLst>
                <a:ext uri="{FF2B5EF4-FFF2-40B4-BE49-F238E27FC236}">
                  <a16:creationId xmlns:a16="http://schemas.microsoft.com/office/drawing/2014/main" id="{8A2B9168-F92C-4283-9F8A-836F7A29C63A}"/>
                </a:ext>
              </a:extLst>
            </p:cNvPr>
            <p:cNvSpPr/>
            <p:nvPr/>
          </p:nvSpPr>
          <p:spPr>
            <a:xfrm>
              <a:off x="1272210" y="6139009"/>
              <a:ext cx="21817977" cy="706270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" name="Group 60">
              <a:extLst>
                <a:ext uri="{FF2B5EF4-FFF2-40B4-BE49-F238E27FC236}">
                  <a16:creationId xmlns:a16="http://schemas.microsoft.com/office/drawing/2014/main" id="{644A7190-02F5-4601-BD78-8C48B690EEDD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6" name="Freeform 20">
                <a:extLst>
                  <a:ext uri="{FF2B5EF4-FFF2-40B4-BE49-F238E27FC236}">
                    <a16:creationId xmlns:a16="http://schemas.microsoft.com/office/drawing/2014/main" id="{AAF705D9-F0A9-48B5-A360-316882F2D81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E35A5DD-68D5-428C-9436-76A69C189321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" name="Round Diagonal Corner Rectangle 58">
                <a:extLst>
                  <a:ext uri="{FF2B5EF4-FFF2-40B4-BE49-F238E27FC236}">
                    <a16:creationId xmlns:a16="http://schemas.microsoft.com/office/drawing/2014/main" id="{B93CC458-D29D-4AA9-9133-32F58EB86D9B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Freeform 15">
                <a:extLst>
                  <a:ext uri="{FF2B5EF4-FFF2-40B4-BE49-F238E27FC236}">
                    <a16:creationId xmlns:a16="http://schemas.microsoft.com/office/drawing/2014/main" id="{C28D6723-55E0-416F-AD8D-A9D48DD00FF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0" name="Group 54">
            <a:extLst>
              <a:ext uri="{FF2B5EF4-FFF2-40B4-BE49-F238E27FC236}">
                <a16:creationId xmlns:a16="http://schemas.microsoft.com/office/drawing/2014/main" id="{1257870C-0B23-48D8-A8E1-EF2E8A528DFD}"/>
              </a:ext>
            </a:extLst>
          </p:cNvPr>
          <p:cNvGrpSpPr/>
          <p:nvPr/>
        </p:nvGrpSpPr>
        <p:grpSpPr>
          <a:xfrm>
            <a:off x="1553160" y="3415013"/>
            <a:ext cx="21841827" cy="1963062"/>
            <a:chOff x="1268078" y="3405486"/>
            <a:chExt cx="21841827" cy="2374449"/>
          </a:xfrm>
        </p:grpSpPr>
        <p:sp>
          <p:nvSpPr>
            <p:cNvPr id="11" name="Rounded Rectangle 61">
              <a:extLst>
                <a:ext uri="{FF2B5EF4-FFF2-40B4-BE49-F238E27FC236}">
                  <a16:creationId xmlns:a16="http://schemas.microsoft.com/office/drawing/2014/main" id="{5BBCF51E-286F-44F9-9B75-76DAD9A64F27}"/>
                </a:ext>
              </a:extLst>
            </p:cNvPr>
            <p:cNvSpPr/>
            <p:nvPr/>
          </p:nvSpPr>
          <p:spPr>
            <a:xfrm>
              <a:off x="1268078" y="3790952"/>
              <a:ext cx="21841827" cy="198898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2" name="Group 67">
              <a:extLst>
                <a:ext uri="{FF2B5EF4-FFF2-40B4-BE49-F238E27FC236}">
                  <a16:creationId xmlns:a16="http://schemas.microsoft.com/office/drawing/2014/main" id="{F7722BE7-B41B-4BD2-8132-65535F49487D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84833"/>
              <a:chOff x="1311958" y="3405486"/>
              <a:chExt cx="3251532" cy="984833"/>
            </a:xfrm>
          </p:grpSpPr>
          <p:sp>
            <p:nvSpPr>
              <p:cNvPr id="13" name="Freeform 20">
                <a:extLst>
                  <a:ext uri="{FF2B5EF4-FFF2-40B4-BE49-F238E27FC236}">
                    <a16:creationId xmlns:a16="http://schemas.microsoft.com/office/drawing/2014/main" id="{00178960-3760-4397-A04A-49DB860B776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799E0C1-6D66-4964-994B-A334A59F79CD}"/>
                  </a:ext>
                </a:extLst>
              </p:cNvPr>
              <p:cNvSpPr txBox="1"/>
              <p:nvPr/>
            </p:nvSpPr>
            <p:spPr>
              <a:xfrm>
                <a:off x="2250671" y="3422403"/>
                <a:ext cx="1667444" cy="967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5" name="Group 70">
                <a:extLst>
                  <a:ext uri="{FF2B5EF4-FFF2-40B4-BE49-F238E27FC236}">
                    <a16:creationId xmlns:a16="http://schemas.microsoft.com/office/drawing/2014/main" id="{F00E0BDE-43E9-4D31-9840-5E16D71CC4F4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6" name="Rectangle 15">
                  <a:extLst>
                    <a:ext uri="{FF2B5EF4-FFF2-40B4-BE49-F238E27FC236}">
                      <a16:creationId xmlns:a16="http://schemas.microsoft.com/office/drawing/2014/main" id="{B247E297-7975-4A40-A0ED-8B90385B8935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" name="Freeform 13">
                  <a:extLst>
                    <a:ext uri="{FF2B5EF4-FFF2-40B4-BE49-F238E27FC236}">
                      <a16:creationId xmlns:a16="http://schemas.microsoft.com/office/drawing/2014/main" id="{60373543-36D9-4902-A03C-649E8202BBD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14">
                  <a:extLst>
                    <a:ext uri="{FF2B5EF4-FFF2-40B4-BE49-F238E27FC236}">
                      <a16:creationId xmlns:a16="http://schemas.microsoft.com/office/drawing/2014/main" id="{5DE92212-9750-45BD-8D9F-A1367400811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5">
                  <a:extLst>
                    <a:ext uri="{FF2B5EF4-FFF2-40B4-BE49-F238E27FC236}">
                      <a16:creationId xmlns:a16="http://schemas.microsoft.com/office/drawing/2014/main" id="{3615C0BF-C36D-4FD0-A2E2-CFD363C77DF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16">
                  <a:extLst>
                    <a:ext uri="{FF2B5EF4-FFF2-40B4-BE49-F238E27FC236}">
                      <a16:creationId xmlns:a16="http://schemas.microsoft.com/office/drawing/2014/main" id="{E908D2A5-253A-4417-8FB6-E3871C95BF5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7">
                  <a:extLst>
                    <a:ext uri="{FF2B5EF4-FFF2-40B4-BE49-F238E27FC236}">
                      <a16:creationId xmlns:a16="http://schemas.microsoft.com/office/drawing/2014/main" id="{4F304D37-003A-4D74-861A-F115AB1CBDE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8">
                  <a:extLst>
                    <a:ext uri="{FF2B5EF4-FFF2-40B4-BE49-F238E27FC236}">
                      <a16:creationId xmlns:a16="http://schemas.microsoft.com/office/drawing/2014/main" id="{A1C27F8F-35DF-4284-9661-8D3EB4741C2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19">
                  <a:extLst>
                    <a:ext uri="{FF2B5EF4-FFF2-40B4-BE49-F238E27FC236}">
                      <a16:creationId xmlns:a16="http://schemas.microsoft.com/office/drawing/2014/main" id="{F34F304A-3828-44C0-8CE5-9A06E2C41B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0">
                  <a:extLst>
                    <a:ext uri="{FF2B5EF4-FFF2-40B4-BE49-F238E27FC236}">
                      <a16:creationId xmlns:a16="http://schemas.microsoft.com/office/drawing/2014/main" id="{05B19696-5FD8-40AC-A912-9A6D17E87B2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1">
                  <a:extLst>
                    <a:ext uri="{FF2B5EF4-FFF2-40B4-BE49-F238E27FC236}">
                      <a16:creationId xmlns:a16="http://schemas.microsoft.com/office/drawing/2014/main" id="{8D4DFECC-07D5-4DC5-A2F6-E04238FD99C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2">
                  <a:extLst>
                    <a:ext uri="{FF2B5EF4-FFF2-40B4-BE49-F238E27FC236}">
                      <a16:creationId xmlns:a16="http://schemas.microsoft.com/office/drawing/2014/main" id="{F708AE4B-7D2A-4C88-BA28-55B1D1CE83E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3">
                  <a:extLst>
                    <a:ext uri="{FF2B5EF4-FFF2-40B4-BE49-F238E27FC236}">
                      <a16:creationId xmlns:a16="http://schemas.microsoft.com/office/drawing/2014/main" id="{EA15B848-B08A-4565-82D3-076DDF1612B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4">
                  <a:extLst>
                    <a:ext uri="{FF2B5EF4-FFF2-40B4-BE49-F238E27FC236}">
                      <a16:creationId xmlns:a16="http://schemas.microsoft.com/office/drawing/2014/main" id="{6312B1F7-3807-4E22-8876-A572DE9E986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5">
                  <a:extLst>
                    <a:ext uri="{FF2B5EF4-FFF2-40B4-BE49-F238E27FC236}">
                      <a16:creationId xmlns:a16="http://schemas.microsoft.com/office/drawing/2014/main" id="{5ECAE10A-37A2-47AD-BDE3-2C1FFD4675B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6">
                  <a:extLst>
                    <a:ext uri="{FF2B5EF4-FFF2-40B4-BE49-F238E27FC236}">
                      <a16:creationId xmlns:a16="http://schemas.microsoft.com/office/drawing/2014/main" id="{1BB757A6-C31B-4F1B-A4D3-4EDD46E37A1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7">
                  <a:extLst>
                    <a:ext uri="{FF2B5EF4-FFF2-40B4-BE49-F238E27FC236}">
                      <a16:creationId xmlns:a16="http://schemas.microsoft.com/office/drawing/2014/main" id="{797986B2-73F7-47FC-9DEC-904D5E393A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28">
                  <a:extLst>
                    <a:ext uri="{FF2B5EF4-FFF2-40B4-BE49-F238E27FC236}">
                      <a16:creationId xmlns:a16="http://schemas.microsoft.com/office/drawing/2014/main" id="{F42B063A-2DE7-44E3-B362-DFFF4C13E5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29">
                  <a:extLst>
                    <a:ext uri="{FF2B5EF4-FFF2-40B4-BE49-F238E27FC236}">
                      <a16:creationId xmlns:a16="http://schemas.microsoft.com/office/drawing/2014/main" id="{98EE104E-322A-4F74-BED9-697A616F0A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30">
                  <a:extLst>
                    <a:ext uri="{FF2B5EF4-FFF2-40B4-BE49-F238E27FC236}">
                      <a16:creationId xmlns:a16="http://schemas.microsoft.com/office/drawing/2014/main" id="{CA16E20A-B52C-486E-B851-6923172218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1">
                  <a:extLst>
                    <a:ext uri="{FF2B5EF4-FFF2-40B4-BE49-F238E27FC236}">
                      <a16:creationId xmlns:a16="http://schemas.microsoft.com/office/drawing/2014/main" id="{D008209A-D021-4CA7-83CA-9573E6A501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2">
                  <a:extLst>
                    <a:ext uri="{FF2B5EF4-FFF2-40B4-BE49-F238E27FC236}">
                      <a16:creationId xmlns:a16="http://schemas.microsoft.com/office/drawing/2014/main" id="{97346870-0166-470D-BA1F-42CFA0F211A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33">
                  <a:extLst>
                    <a:ext uri="{FF2B5EF4-FFF2-40B4-BE49-F238E27FC236}">
                      <a16:creationId xmlns:a16="http://schemas.microsoft.com/office/drawing/2014/main" id="{F02E24CF-8472-4A02-B889-FB9A294A7B6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34">
                  <a:extLst>
                    <a:ext uri="{FF2B5EF4-FFF2-40B4-BE49-F238E27FC236}">
                      <a16:creationId xmlns:a16="http://schemas.microsoft.com/office/drawing/2014/main" id="{FD97DA08-1A76-4795-A6FC-4A40CC74F7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35">
                  <a:extLst>
                    <a:ext uri="{FF2B5EF4-FFF2-40B4-BE49-F238E27FC236}">
                      <a16:creationId xmlns:a16="http://schemas.microsoft.com/office/drawing/2014/main" id="{6EF2554F-F7E2-4A74-8826-31045A2F62C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0" name="Freeform 36">
                  <a:extLst>
                    <a:ext uri="{FF2B5EF4-FFF2-40B4-BE49-F238E27FC236}">
                      <a16:creationId xmlns:a16="http://schemas.microsoft.com/office/drawing/2014/main" id="{9032CA6F-9D27-40C6-B9AF-E48B88E0A1F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41" name="TextBox 40">
            <a:extLst>
              <a:ext uri="{FF2B5EF4-FFF2-40B4-BE49-F238E27FC236}">
                <a16:creationId xmlns:a16="http://schemas.microsoft.com/office/drawing/2014/main" id="{6F8A2C46-10FC-43C4-9D7D-9054B9E9B183}"/>
              </a:ext>
            </a:extLst>
          </p:cNvPr>
          <p:cNvSpPr txBox="1"/>
          <p:nvPr/>
        </p:nvSpPr>
        <p:spPr>
          <a:xfrm>
            <a:off x="1373187" y="1572057"/>
            <a:ext cx="56773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sz="4800" b="1" spc="-150" dirty="0" err="1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</a:t>
            </a:r>
            <a:r>
              <a:rPr lang="en-US" sz="4800" b="1" spc="-150" dirty="0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spc="-150" dirty="0" err="1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4800" b="1" spc="-150" dirty="0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spc="-150" dirty="0" err="1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ÁP</a:t>
            </a:r>
            <a:r>
              <a:rPr lang="en-US" sz="4800" b="1" spc="-150" dirty="0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spc="-150" dirty="0" err="1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ỤNG</a:t>
            </a:r>
            <a:endParaRPr lang="en-US" sz="4800" b="1" spc="-150" dirty="0">
              <a:solidFill>
                <a:srgbClr val="007C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81D91B9D-66CB-494A-8E39-57330971C193}"/>
                  </a:ext>
                </a:extLst>
              </p:cNvPr>
              <p:cNvSpPr/>
              <p:nvPr/>
            </p:nvSpPr>
            <p:spPr>
              <a:xfrm>
                <a:off x="5868987" y="6781800"/>
                <a:ext cx="12344399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l-PL" sz="5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𝒛</m:t>
                        </m:r>
                        <m:r>
                          <a:rPr lang="en-US" sz="5400" b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5400" b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54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sz="5400" b="1">
                            <a:latin typeface="Cambria Math" panose="02040503050406030204" pitchFamily="18" charset="0"/>
                          </a:rPr>
                          <m:t>−(</m:t>
                        </m:r>
                        <m:r>
                          <a:rPr lang="en-US" sz="5400" b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54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5400" b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d>
                  </m:oMath>
                </a14:m>
                <a:r>
                  <a:rPr lang="en-US" sz="5400" b="1" dirty="0"/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</a:rPr>
                      <m:t>=−</m:t>
                    </m:r>
                  </m:oMath>
                </a14:m>
                <a:r>
                  <a:rPr lang="en-US" sz="5400" b="1" dirty="0"/>
                  <a:t>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54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endParaRPr lang="pl-PL" sz="5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1D91B9D-66CB-494A-8E39-57330971C19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987" y="6781800"/>
                <a:ext cx="12344399" cy="923330"/>
              </a:xfrm>
              <a:prstGeom prst="rect">
                <a:avLst/>
              </a:prstGeom>
              <a:blipFill rotWithShape="0">
                <a:blip r:embed="rId2"/>
                <a:stretch>
                  <a:fillRect l="-2667" t="-20530" b="-370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8A16A936-F5BD-4B71-BFC9-D2E7ED896D51}"/>
                  </a:ext>
                </a:extLst>
              </p:cNvPr>
              <p:cNvSpPr txBox="1"/>
              <p:nvPr/>
            </p:nvSpPr>
            <p:spPr>
              <a:xfrm>
                <a:off x="5843012" y="10287000"/>
                <a:ext cx="11353800" cy="10098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sz="5400" b="1">
                        <a:latin typeface="Cambria Math" panose="02040503050406030204" pitchFamily="18" charset="0"/>
                      </a:rPr>
                      <m:t>|=</m:t>
                    </m:r>
                    <m:rad>
                      <m:radPr>
                        <m:degHide m:val="on"/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5400" b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rad>
                  </m:oMath>
                </a14:m>
                <a:endParaRPr lang="en-US" sz="5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A16A936-F5BD-4B71-BFC9-D2E7ED896D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3012" y="10287000"/>
                <a:ext cx="11353800" cy="1009892"/>
              </a:xfrm>
              <a:prstGeom prst="rect">
                <a:avLst/>
              </a:prstGeom>
              <a:blipFill rotWithShape="0">
                <a:blip r:embed="rId3"/>
                <a:stretch>
                  <a:fillRect l="-2845" t="-8485" b="-3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5026515" y="4031472"/>
                <a:ext cx="12246686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đu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ức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𝒛</m:t>
                        </m:r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−(</m:t>
                        </m:r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d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6515" y="4031472"/>
                <a:ext cx="12246686" cy="830997"/>
              </a:xfrm>
              <a:prstGeom prst="rect">
                <a:avLst/>
              </a:prstGeom>
              <a:blipFill rotWithShape="0">
                <a:blip r:embed="rId4"/>
                <a:stretch>
                  <a:fillRect l="-2290" t="-18248" b="-357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6097587" y="8301258"/>
                <a:ext cx="11831059" cy="9907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|=|−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|=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800" b="1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8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800" b="1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800" b="1" i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</m:rad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7587" y="8301258"/>
                <a:ext cx="11831059" cy="99072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TextBox 52"/>
          <p:cNvSpPr txBox="1"/>
          <p:nvPr/>
        </p:nvSpPr>
        <p:spPr>
          <a:xfrm>
            <a:off x="992188" y="2505670"/>
            <a:ext cx="23545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 </a:t>
            </a:r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Xác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ành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phần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ố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phức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i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iết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ổng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, </a:t>
            </a:r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iệu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, </a:t>
            </a:r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ch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ác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ố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phức</a:t>
            </a:r>
            <a:r>
              <a:rPr lang="en-US" sz="5400" b="1" i="1" dirty="0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0338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45" grpId="0"/>
      <p:bldP spid="5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1144587" y="1550514"/>
            <a:ext cx="18391966" cy="861774"/>
            <a:chOff x="50021" y="1552813"/>
            <a:chExt cx="18391966" cy="861774"/>
          </a:xfrm>
        </p:grpSpPr>
        <p:sp>
          <p:nvSpPr>
            <p:cNvPr id="42" name="Rounded Rectangle 41"/>
            <p:cNvSpPr/>
            <p:nvPr/>
          </p:nvSpPr>
          <p:spPr>
            <a:xfrm>
              <a:off x="50021" y="1584757"/>
              <a:ext cx="1323165" cy="804672"/>
            </a:xfrm>
            <a:prstGeom prst="roundRect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0022" y="1552813"/>
              <a:ext cx="1399365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449387" y="1572057"/>
              <a:ext cx="16992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</a:t>
              </a:r>
              <a:r>
                <a:rPr lang="en-US" sz="4800" b="1" spc="-150" dirty="0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pc="-150" dirty="0" err="1">
                  <a:solidFill>
                    <a:srgbClr val="007C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endParaRPr lang="en-US" sz="4800" b="1" spc="-150" dirty="0">
                <a:solidFill>
                  <a:srgbClr val="007C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992188" y="2505670"/>
            <a:ext cx="23545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i="1" err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5400" b="1" i="1">
                <a:solidFill>
                  <a:srgbClr val="007C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 Xác định thành phần của số phức khi biết tổng, hiệu, tích các số phức.</a:t>
            </a:r>
            <a:endParaRPr lang="en-US" sz="5400" b="1" i="1" dirty="0">
              <a:solidFill>
                <a:srgbClr val="007C00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50" name="Group 10">
            <a:extLst>
              <a:ext uri="{FF2B5EF4-FFF2-40B4-BE49-F238E27FC236}">
                <a16:creationId xmlns:a16="http://schemas.microsoft.com/office/drawing/2014/main" id="{12A9C469-B66F-4524-BBFE-D3C254C6C477}"/>
              </a:ext>
            </a:extLst>
          </p:cNvPr>
          <p:cNvGrpSpPr/>
          <p:nvPr/>
        </p:nvGrpSpPr>
        <p:grpSpPr>
          <a:xfrm>
            <a:off x="1166738" y="6596720"/>
            <a:ext cx="21819676" cy="4267201"/>
            <a:chOff x="1270511" y="5867400"/>
            <a:chExt cx="21819676" cy="4720938"/>
          </a:xfrm>
        </p:grpSpPr>
        <p:sp>
          <p:nvSpPr>
            <p:cNvPr id="51" name="Rounded Rectangle 52">
              <a:extLst>
                <a:ext uri="{FF2B5EF4-FFF2-40B4-BE49-F238E27FC236}">
                  <a16:creationId xmlns:a16="http://schemas.microsoft.com/office/drawing/2014/main" id="{2FD0C8A9-B2CB-4115-9C8A-7C2DECE34AA9}"/>
                </a:ext>
              </a:extLst>
            </p:cNvPr>
            <p:cNvSpPr/>
            <p:nvPr/>
          </p:nvSpPr>
          <p:spPr>
            <a:xfrm>
              <a:off x="1272210" y="6139010"/>
              <a:ext cx="21817977" cy="444932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3" name="Group 60">
              <a:extLst>
                <a:ext uri="{FF2B5EF4-FFF2-40B4-BE49-F238E27FC236}">
                  <a16:creationId xmlns:a16="http://schemas.microsoft.com/office/drawing/2014/main" id="{0E18E609-A505-43E6-9A06-03BB8EC48403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>
                <a:extLst>
                  <a:ext uri="{FF2B5EF4-FFF2-40B4-BE49-F238E27FC236}">
                    <a16:creationId xmlns:a16="http://schemas.microsoft.com/office/drawing/2014/main" id="{82D25191-E343-420E-8073-556C373ACB3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E4000D1A-14BF-46EB-98E1-119CE8EFB805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Round Diagonal Corner Rectangle 58">
                <a:extLst>
                  <a:ext uri="{FF2B5EF4-FFF2-40B4-BE49-F238E27FC236}">
                    <a16:creationId xmlns:a16="http://schemas.microsoft.com/office/drawing/2014/main" id="{A1C8DFA8-451A-4388-9B3B-16A72F4B85FD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Freeform 15">
                <a:extLst>
                  <a:ext uri="{FF2B5EF4-FFF2-40B4-BE49-F238E27FC236}">
                    <a16:creationId xmlns:a16="http://schemas.microsoft.com/office/drawing/2014/main" id="{7D7BEA0F-A2A2-4BD6-846B-893A86A35B6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0" name="Group 54">
            <a:extLst>
              <a:ext uri="{FF2B5EF4-FFF2-40B4-BE49-F238E27FC236}">
                <a16:creationId xmlns:a16="http://schemas.microsoft.com/office/drawing/2014/main" id="{EC4E74A0-E7AB-420B-A01A-B742341F9333}"/>
              </a:ext>
            </a:extLst>
          </p:cNvPr>
          <p:cNvGrpSpPr/>
          <p:nvPr/>
        </p:nvGrpSpPr>
        <p:grpSpPr>
          <a:xfrm>
            <a:off x="1144587" y="3905469"/>
            <a:ext cx="21841827" cy="1963062"/>
            <a:chOff x="1268078" y="3405486"/>
            <a:chExt cx="21841827" cy="2374449"/>
          </a:xfrm>
        </p:grpSpPr>
        <p:sp>
          <p:nvSpPr>
            <p:cNvPr id="61" name="Rounded Rectangle 61">
              <a:extLst>
                <a:ext uri="{FF2B5EF4-FFF2-40B4-BE49-F238E27FC236}">
                  <a16:creationId xmlns:a16="http://schemas.microsoft.com/office/drawing/2014/main" id="{478ECB34-2A68-450F-8A26-A70D574EB9AD}"/>
                </a:ext>
              </a:extLst>
            </p:cNvPr>
            <p:cNvSpPr/>
            <p:nvPr/>
          </p:nvSpPr>
          <p:spPr>
            <a:xfrm>
              <a:off x="1268078" y="3790952"/>
              <a:ext cx="21841827" cy="198898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2" name="Group 67">
              <a:extLst>
                <a:ext uri="{FF2B5EF4-FFF2-40B4-BE49-F238E27FC236}">
                  <a16:creationId xmlns:a16="http://schemas.microsoft.com/office/drawing/2014/main" id="{14221931-719D-47D0-9B46-3BAAA26F8F5B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84833"/>
              <a:chOff x="1311958" y="3405486"/>
              <a:chExt cx="3251532" cy="984833"/>
            </a:xfrm>
          </p:grpSpPr>
          <p:sp>
            <p:nvSpPr>
              <p:cNvPr id="63" name="Freeform 20">
                <a:extLst>
                  <a:ext uri="{FF2B5EF4-FFF2-40B4-BE49-F238E27FC236}">
                    <a16:creationId xmlns:a16="http://schemas.microsoft.com/office/drawing/2014/main" id="{46322864-F12B-422A-B9DD-F907D2CF08C3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2F1CF724-F40B-4966-9FDC-C2342C30BBCC}"/>
                  </a:ext>
                </a:extLst>
              </p:cNvPr>
              <p:cNvSpPr txBox="1"/>
              <p:nvPr/>
            </p:nvSpPr>
            <p:spPr>
              <a:xfrm>
                <a:off x="2250671" y="3422403"/>
                <a:ext cx="1667444" cy="967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65" name="Group 70">
                <a:extLst>
                  <a:ext uri="{FF2B5EF4-FFF2-40B4-BE49-F238E27FC236}">
                    <a16:creationId xmlns:a16="http://schemas.microsoft.com/office/drawing/2014/main" id="{35EE41B4-D6AA-480D-86E4-9813DE06C495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748D3812-799D-4717-B385-C78800C1399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>
                  <a:extLst>
                    <a:ext uri="{FF2B5EF4-FFF2-40B4-BE49-F238E27FC236}">
                      <a16:creationId xmlns:a16="http://schemas.microsoft.com/office/drawing/2014/main" id="{FF6B3C18-F9BE-4A2F-ACB7-CB7D70A6783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>
                  <a:extLst>
                    <a:ext uri="{FF2B5EF4-FFF2-40B4-BE49-F238E27FC236}">
                      <a16:creationId xmlns:a16="http://schemas.microsoft.com/office/drawing/2014/main" id="{31F20577-5E21-44A2-9819-E03995A3451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>
                  <a:extLst>
                    <a:ext uri="{FF2B5EF4-FFF2-40B4-BE49-F238E27FC236}">
                      <a16:creationId xmlns:a16="http://schemas.microsoft.com/office/drawing/2014/main" id="{2933FF5F-2B8F-4C4F-8C3A-98BA6D687B8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6">
                  <a:extLst>
                    <a:ext uri="{FF2B5EF4-FFF2-40B4-BE49-F238E27FC236}">
                      <a16:creationId xmlns:a16="http://schemas.microsoft.com/office/drawing/2014/main" id="{E51BDAAA-D485-41FB-885D-47407AA661D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17">
                  <a:extLst>
                    <a:ext uri="{FF2B5EF4-FFF2-40B4-BE49-F238E27FC236}">
                      <a16:creationId xmlns:a16="http://schemas.microsoft.com/office/drawing/2014/main" id="{C4BCD93D-DD3E-4626-86F2-88DB7A9D489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18">
                  <a:extLst>
                    <a:ext uri="{FF2B5EF4-FFF2-40B4-BE49-F238E27FC236}">
                      <a16:creationId xmlns:a16="http://schemas.microsoft.com/office/drawing/2014/main" id="{B326B1D7-2221-48E3-A658-BCC5B744688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19">
                  <a:extLst>
                    <a:ext uri="{FF2B5EF4-FFF2-40B4-BE49-F238E27FC236}">
                      <a16:creationId xmlns:a16="http://schemas.microsoft.com/office/drawing/2014/main" id="{54E5D103-D81A-4BFC-9C7F-23AE065D65B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20">
                  <a:extLst>
                    <a:ext uri="{FF2B5EF4-FFF2-40B4-BE49-F238E27FC236}">
                      <a16:creationId xmlns:a16="http://schemas.microsoft.com/office/drawing/2014/main" id="{CE980624-311F-46B9-8891-D8A107E016E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21">
                  <a:extLst>
                    <a:ext uri="{FF2B5EF4-FFF2-40B4-BE49-F238E27FC236}">
                      <a16:creationId xmlns:a16="http://schemas.microsoft.com/office/drawing/2014/main" id="{651AADCA-33A3-4E0F-8B9B-CE3C998A95D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22">
                  <a:extLst>
                    <a:ext uri="{FF2B5EF4-FFF2-40B4-BE49-F238E27FC236}">
                      <a16:creationId xmlns:a16="http://schemas.microsoft.com/office/drawing/2014/main" id="{1083D8D2-C5F0-4D3F-BEC6-512C9056F0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23">
                  <a:extLst>
                    <a:ext uri="{FF2B5EF4-FFF2-40B4-BE49-F238E27FC236}">
                      <a16:creationId xmlns:a16="http://schemas.microsoft.com/office/drawing/2014/main" id="{8DF3965F-74FF-4B08-8003-914791602CC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2" name="Freeform 24">
                  <a:extLst>
                    <a:ext uri="{FF2B5EF4-FFF2-40B4-BE49-F238E27FC236}">
                      <a16:creationId xmlns:a16="http://schemas.microsoft.com/office/drawing/2014/main" id="{30455BF4-20F8-4EFD-A51E-61911923A4F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4" name="Freeform 25">
                  <a:extLst>
                    <a:ext uri="{FF2B5EF4-FFF2-40B4-BE49-F238E27FC236}">
                      <a16:creationId xmlns:a16="http://schemas.microsoft.com/office/drawing/2014/main" id="{FAD216C9-4A08-461D-AC51-F53B0D2831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" name="Freeform 26">
                  <a:extLst>
                    <a:ext uri="{FF2B5EF4-FFF2-40B4-BE49-F238E27FC236}">
                      <a16:creationId xmlns:a16="http://schemas.microsoft.com/office/drawing/2014/main" id="{DD26A7D9-CB7A-4E82-9452-5921B91DDB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6" name="Freeform 27">
                  <a:extLst>
                    <a:ext uri="{FF2B5EF4-FFF2-40B4-BE49-F238E27FC236}">
                      <a16:creationId xmlns:a16="http://schemas.microsoft.com/office/drawing/2014/main" id="{14FE0C68-934A-4CB7-9FB8-4243B1754D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" name="Freeform 28">
                  <a:extLst>
                    <a:ext uri="{FF2B5EF4-FFF2-40B4-BE49-F238E27FC236}">
                      <a16:creationId xmlns:a16="http://schemas.microsoft.com/office/drawing/2014/main" id="{BF620A22-3BAA-44FD-B910-F07FF83B19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0" name="Freeform 29">
                  <a:extLst>
                    <a:ext uri="{FF2B5EF4-FFF2-40B4-BE49-F238E27FC236}">
                      <a16:creationId xmlns:a16="http://schemas.microsoft.com/office/drawing/2014/main" id="{EA8A7066-BA6B-42D8-A916-4D145EEE6D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1" name="Freeform 30">
                  <a:extLst>
                    <a:ext uri="{FF2B5EF4-FFF2-40B4-BE49-F238E27FC236}">
                      <a16:creationId xmlns:a16="http://schemas.microsoft.com/office/drawing/2014/main" id="{CDA06FC6-AC70-46D4-BDB0-B5C069AAA3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2" name="Freeform 31">
                  <a:extLst>
                    <a:ext uri="{FF2B5EF4-FFF2-40B4-BE49-F238E27FC236}">
                      <a16:creationId xmlns:a16="http://schemas.microsoft.com/office/drawing/2014/main" id="{BCB21E4A-5A18-48D9-B1AA-51B04130D3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32">
                  <a:extLst>
                    <a:ext uri="{FF2B5EF4-FFF2-40B4-BE49-F238E27FC236}">
                      <a16:creationId xmlns:a16="http://schemas.microsoft.com/office/drawing/2014/main" id="{30DB93F9-C936-43A0-801C-AFF1DFF7CE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Freeform 33">
                  <a:extLst>
                    <a:ext uri="{FF2B5EF4-FFF2-40B4-BE49-F238E27FC236}">
                      <a16:creationId xmlns:a16="http://schemas.microsoft.com/office/drawing/2014/main" id="{A3B1BC48-F8EE-461A-990E-85C97423E6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Freeform 34">
                  <a:extLst>
                    <a:ext uri="{FF2B5EF4-FFF2-40B4-BE49-F238E27FC236}">
                      <a16:creationId xmlns:a16="http://schemas.microsoft.com/office/drawing/2014/main" id="{61FF1293-4C9F-476F-90B1-881209CFD7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7" name="Freeform 35">
                  <a:extLst>
                    <a:ext uri="{FF2B5EF4-FFF2-40B4-BE49-F238E27FC236}">
                      <a16:creationId xmlns:a16="http://schemas.microsoft.com/office/drawing/2014/main" id="{EE5EE17E-6F76-4379-8460-1266288850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" name="Freeform 36">
                  <a:extLst>
                    <a:ext uri="{FF2B5EF4-FFF2-40B4-BE49-F238E27FC236}">
                      <a16:creationId xmlns:a16="http://schemas.microsoft.com/office/drawing/2014/main" id="{329AB044-FF73-4392-9AB3-9A298DDCE2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9C4E07A-82FA-4CAA-B380-D6F2C8052FC0}"/>
                  </a:ext>
                </a:extLst>
              </p:cNvPr>
              <p:cNvSpPr txBox="1"/>
              <p:nvPr/>
            </p:nvSpPr>
            <p:spPr>
              <a:xfrm>
                <a:off x="4263365" y="9326078"/>
                <a:ext cx="11353800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acc>
                    <m:r>
                      <a:rPr lang="en-US" sz="5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400" b="1">
                        <a:latin typeface="Cambria Math" panose="02040503050406030204" pitchFamily="18" charset="0"/>
                      </a:rPr>
                      <m:t>𝟏𝟐</m:t>
                    </m:r>
                    <m:r>
                      <a:rPr lang="en-US" sz="54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5400" b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endParaRPr lang="en-US" sz="5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5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9C4E07A-82FA-4CAA-B380-D6F2C8052F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3365" y="9326078"/>
                <a:ext cx="11353800" cy="1754326"/>
              </a:xfrm>
              <a:prstGeom prst="rect">
                <a:avLst/>
              </a:prstGeom>
              <a:blipFill rotWithShape="0">
                <a:blip r:embed="rId2"/>
                <a:stretch>
                  <a:fillRect l="-2845" t="-97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2649008" y="4994937"/>
            <a:ext cx="1024511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4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ức</a:t>
            </a:r>
            <a:r>
              <a:rPr lang="en-US" sz="4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iên</a:t>
            </a:r>
            <a:r>
              <a:rPr lang="en-US" sz="4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4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  </a:t>
            </a:r>
            <a:r>
              <a:rPr lang="en-US" sz="4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ức</a:t>
            </a:r>
            <a:r>
              <a:rPr lang="en-US" sz="4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</a:t>
            </a:r>
            <a:endParaRPr lang="en-US" sz="4800" b="1" dirty="0"/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1" y="-1"/>
            <a:ext cx="2387512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630238" y="639763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3894349" y="7591214"/>
                <a:ext cx="18504615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48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ó: 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</m:d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</m: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𝟗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𝟏𝟐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𝒊</m:t>
                      </m:r>
                    </m:oMath>
                  </m:oMathPara>
                </a14:m>
                <a:endParaRPr lang="en-US" sz="4800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0">
                          <a:latin typeface="Cambria Math" panose="02040503050406030204" pitchFamily="18" charset="0"/>
                        </a:rPr>
                        <m:t>⇒</m:t>
                      </m:r>
                      <m:acc>
                        <m:accPr>
                          <m:chr m:val="̅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acc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𝟏𝟐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𝒊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4349" y="7591214"/>
                <a:ext cx="18504615" cy="156966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12316190" y="4998296"/>
                <a:ext cx="6137641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)?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16190" y="4998296"/>
                <a:ext cx="6137641" cy="83099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8383587" y="5016235"/>
                <a:ext cx="655949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3587" y="5016235"/>
                <a:ext cx="655949" cy="83099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565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29" grpId="0"/>
      <p:bldP spid="31" grpId="0"/>
      <p:bldP spid="3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591</TotalTime>
  <Words>2239</Words>
  <Application>Microsoft Office PowerPoint</Application>
  <PresentationFormat>Custom</PresentationFormat>
  <Paragraphs>315</Paragraphs>
  <Slides>22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2" baseType="lpstr">
      <vt:lpstr>Arial</vt:lpstr>
      <vt:lpstr>Calibri</vt:lpstr>
      <vt:lpstr>Calibri Light</vt:lpstr>
      <vt:lpstr>Cambria Math</vt:lpstr>
      <vt:lpstr>Tahoma</vt:lpstr>
      <vt:lpstr>Times New Roman</vt:lpstr>
      <vt:lpstr>Office Theme</vt:lpstr>
      <vt:lpstr>Custom Design</vt:lpstr>
      <vt:lpstr>1_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ss</dc:creator>
  <cp:lastModifiedBy>Admin</cp:lastModifiedBy>
  <cp:revision>1397</cp:revision>
  <cp:lastPrinted>2013-08-27T05:47:15Z</cp:lastPrinted>
  <dcterms:created xsi:type="dcterms:W3CDTF">2013-05-31T23:14:39Z</dcterms:created>
  <dcterms:modified xsi:type="dcterms:W3CDTF">2020-04-23T14:23:45Z</dcterms:modified>
</cp:coreProperties>
</file>